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horzAnchor="margin" w:tblpXSpec="center" w:tblpY="-516"/>
        <w:bidiVisual/>
        <w:tblW w:w="106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2410"/>
        <w:gridCol w:w="4394"/>
        <w:gridCol w:w="2552"/>
        <w:gridCol w:w="709"/>
      </w:tblGrid>
      <w:tr w:rsidR="00327A14" w14:paraId="4ACBD627" w14:textId="77777777" w:rsidTr="00D70123">
        <w:trPr>
          <w:trHeight w:val="667"/>
        </w:trPr>
        <w:tc>
          <w:tcPr>
            <w:tcW w:w="2977" w:type="dxa"/>
            <w:gridSpan w:val="2"/>
            <w:vMerge w:val="restart"/>
            <w:tcBorders>
              <w:top w:val="single" w:sz="18" w:space="0" w:color="808080" w:themeColor="background1" w:themeShade="80"/>
              <w:left w:val="single" w:sz="18" w:space="0" w:color="808080" w:themeColor="background1" w:themeShade="80"/>
              <w:right w:val="single" w:sz="18" w:space="0" w:color="808080" w:themeColor="background1" w:themeShade="80"/>
            </w:tcBorders>
          </w:tcPr>
          <w:p w14:paraId="55DE9C84" w14:textId="51FB59F1" w:rsidR="00327A14" w:rsidRDefault="00327A14" w:rsidP="00477E7A">
            <w:pPr>
              <w:spacing w:before="120" w:after="240" w:line="240" w:lineRule="auto"/>
              <w:jc w:val="both"/>
              <w:rPr>
                <w:b/>
                <w:bCs/>
                <w:rtl/>
              </w:rPr>
            </w:pPr>
            <w:r w:rsidRPr="006524E4">
              <w:rPr>
                <w:rFonts w:hint="cs"/>
                <w:rtl/>
              </w:rPr>
              <w:t>سؤالات درس</w:t>
            </w:r>
            <w:r>
              <w:rPr>
                <w:rFonts w:hint="cs"/>
                <w:rtl/>
              </w:rPr>
              <w:t>:</w: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 w:rsidR="000057CA">
              <w:rPr>
                <w:rFonts w:hint="cs"/>
                <w:b/>
                <w:bCs/>
                <w:rtl/>
              </w:rPr>
              <w:t xml:space="preserve">   </w:t>
            </w:r>
            <w:r w:rsidR="00477E7A">
              <w:rPr>
                <w:rFonts w:hint="cs"/>
                <w:b/>
                <w:bCs/>
                <w:rtl/>
              </w:rPr>
              <w:t xml:space="preserve">  </w:t>
            </w:r>
            <w:r w:rsidR="003F604B">
              <w:rPr>
                <w:rFonts w:hint="cs"/>
                <w:b/>
                <w:bCs/>
                <w:rtl/>
              </w:rPr>
              <w:t>حسابان</w:t>
            </w:r>
            <w:r w:rsidR="007F64D5">
              <w:rPr>
                <w:rFonts w:hint="cs"/>
                <w:b/>
                <w:bCs/>
                <w:rtl/>
              </w:rPr>
              <w:t xml:space="preserve"> 1</w:t>
            </w:r>
          </w:p>
          <w:p w14:paraId="58274865" w14:textId="242A19D0" w:rsidR="00327A14" w:rsidRDefault="000057CA" w:rsidP="000A0E87">
            <w:pPr>
              <w:spacing w:before="120" w:after="240" w:line="240" w:lineRule="auto"/>
              <w:jc w:val="both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کلاس :</w:t>
            </w:r>
            <w:r w:rsidR="00FE58FF">
              <w:rPr>
                <w:rFonts w:hint="cs"/>
                <w:b/>
                <w:bCs/>
                <w:rtl/>
              </w:rPr>
              <w:t xml:space="preserve">    </w:t>
            </w:r>
            <w:r w:rsidR="00327A14">
              <w:rPr>
                <w:rFonts w:hint="cs"/>
                <w:b/>
                <w:bCs/>
                <w:rtl/>
              </w:rPr>
              <w:t xml:space="preserve">  </w:t>
            </w:r>
            <w:r w:rsidR="002D7772">
              <w:rPr>
                <w:rFonts w:hint="cs"/>
                <w:b/>
                <w:bCs/>
                <w:rtl/>
              </w:rPr>
              <w:t>یاز</w:t>
            </w:r>
            <w:r w:rsidR="00FE58FF">
              <w:rPr>
                <w:rFonts w:hint="cs"/>
                <w:b/>
                <w:bCs/>
                <w:rtl/>
              </w:rPr>
              <w:t xml:space="preserve">دهم </w:t>
            </w:r>
            <w:r w:rsidR="003F604B">
              <w:rPr>
                <w:rFonts w:hint="cs"/>
                <w:b/>
                <w:bCs/>
                <w:rtl/>
              </w:rPr>
              <w:t>ریاضی</w:t>
            </w:r>
          </w:p>
          <w:p w14:paraId="6FD2F6F2" w14:textId="77777777" w:rsidR="000057CA" w:rsidRDefault="00327A14" w:rsidP="000057CA">
            <w:pPr>
              <w:spacing w:before="120" w:after="0" w:line="240" w:lineRule="auto"/>
              <w:jc w:val="both"/>
              <w:rPr>
                <w:rFonts w:cs="B Nazanin" w:hint="cs"/>
                <w:b/>
                <w:bCs/>
                <w:rtl/>
              </w:rPr>
            </w:pPr>
            <w:r w:rsidRPr="00210704">
              <w:rPr>
                <w:rFonts w:hint="cs"/>
                <w:rtl/>
              </w:rPr>
              <w:t>تاريخ</w:t>
            </w:r>
            <w:r>
              <w:rPr>
                <w:rFonts w:hint="cs"/>
                <w:rtl/>
              </w:rPr>
              <w:t xml:space="preserve"> امتحان :  </w:t>
            </w:r>
          </w:p>
          <w:p w14:paraId="76113FBA" w14:textId="2A8B7B33" w:rsidR="00327A14" w:rsidRPr="00210704" w:rsidRDefault="00327A14" w:rsidP="000057CA">
            <w:pPr>
              <w:spacing w:before="120" w:after="0" w:line="240" w:lineRule="auto"/>
              <w:jc w:val="both"/>
              <w:rPr>
                <w:rtl/>
              </w:rPr>
            </w:pPr>
            <w:r>
              <w:rPr>
                <w:rFonts w:hint="cs"/>
                <w:rtl/>
              </w:rPr>
              <w:t xml:space="preserve">  </w:t>
            </w:r>
            <w:r w:rsidRPr="001C4D9D">
              <w:rPr>
                <w:rFonts w:cs="B Koodak" w:hint="cs"/>
                <w:rtl/>
              </w:rPr>
              <w:t xml:space="preserve"> </w:t>
            </w:r>
            <w:r>
              <w:rPr>
                <w:rFonts w:cs="B Koodak"/>
              </w:rPr>
              <w:t xml:space="preserve">  </w:t>
            </w:r>
            <w:r w:rsidRPr="00EF34EC">
              <w:rPr>
                <w:rFonts w:asciiTheme="minorBidi" w:hAnsiTheme="minorBidi"/>
                <w:rtl/>
              </w:rPr>
              <w:t>زمان</w:t>
            </w:r>
            <w:r w:rsidR="000057CA">
              <w:rPr>
                <w:rFonts w:hint="cs"/>
                <w:rtl/>
              </w:rPr>
              <w:t xml:space="preserve"> : </w:t>
            </w:r>
            <w:r>
              <w:rPr>
                <w:rFonts w:hint="cs"/>
                <w:rtl/>
              </w:rPr>
              <w:t xml:space="preserve">    </w:t>
            </w:r>
            <w:r w:rsidR="009D166C">
              <w:rPr>
                <w:rFonts w:cs="B Koodak" w:hint="cs"/>
                <w:rtl/>
              </w:rPr>
              <w:t>1</w:t>
            </w:r>
            <w:r w:rsidR="002D7772">
              <w:rPr>
                <w:rFonts w:cs="B Koodak" w:hint="cs"/>
                <w:rtl/>
              </w:rPr>
              <w:t>1</w:t>
            </w:r>
            <w:r w:rsidR="009D166C">
              <w:rPr>
                <w:rFonts w:cs="B Koodak" w:hint="cs"/>
                <w:rtl/>
              </w:rPr>
              <w:t>0</w:t>
            </w:r>
            <w:r w:rsidRPr="00122AFB">
              <w:rPr>
                <w:rFonts w:cs="B Koodak" w:hint="cs"/>
                <w:rtl/>
              </w:rPr>
              <w:t xml:space="preserve">   دقیقه</w:t>
            </w:r>
          </w:p>
        </w:tc>
        <w:tc>
          <w:tcPr>
            <w:tcW w:w="4394" w:type="dxa"/>
            <w:tcBorders>
              <w:top w:val="single" w:sz="18" w:space="0" w:color="808080" w:themeColor="background1" w:themeShade="80"/>
              <w:left w:val="single" w:sz="18" w:space="0" w:color="808080" w:themeColor="background1" w:themeShade="80"/>
              <w:bottom w:val="single" w:sz="18" w:space="0" w:color="7F7F7F" w:themeColor="text1" w:themeTint="80"/>
              <w:right w:val="single" w:sz="18" w:space="0" w:color="808080" w:themeColor="background1" w:themeShade="80"/>
            </w:tcBorders>
          </w:tcPr>
          <w:p w14:paraId="0EC6B823" w14:textId="77777777" w:rsidR="00327A14" w:rsidRPr="007E1CFD" w:rsidRDefault="00327A14" w:rsidP="00D70123">
            <w:pPr>
              <w:spacing w:after="0" w:line="240" w:lineRule="auto"/>
              <w:jc w:val="center"/>
              <w:rPr>
                <w:rFonts w:ascii="IranNastaliq" w:hAnsi="IranNastaliq" w:cs="IranNastaliq"/>
                <w:b/>
                <w:bCs/>
                <w:sz w:val="36"/>
                <w:szCs w:val="36"/>
                <w:rtl/>
              </w:rPr>
            </w:pPr>
            <w:r w:rsidRPr="006524E4">
              <w:rPr>
                <w:rFonts w:ascii="IranNastaliq" w:hAnsi="IranNastaliq" w:cs="IranNastaliq"/>
                <w:b/>
                <w:bCs/>
                <w:sz w:val="36"/>
                <w:szCs w:val="36"/>
                <w:rtl/>
              </w:rPr>
              <w:t>باسمه تعالي</w:t>
            </w:r>
          </w:p>
        </w:tc>
        <w:tc>
          <w:tcPr>
            <w:tcW w:w="3261" w:type="dxa"/>
            <w:gridSpan w:val="2"/>
            <w:vMerge w:val="restart"/>
            <w:tcBorders>
              <w:top w:val="single" w:sz="18" w:space="0" w:color="808080" w:themeColor="background1" w:themeShade="80"/>
              <w:left w:val="single" w:sz="18" w:space="0" w:color="808080" w:themeColor="background1" w:themeShade="80"/>
              <w:right w:val="single" w:sz="18" w:space="0" w:color="808080" w:themeColor="background1" w:themeShade="80"/>
            </w:tcBorders>
          </w:tcPr>
          <w:p w14:paraId="7892CA0A" w14:textId="77777777" w:rsidR="00327A14" w:rsidRDefault="00327A14" w:rsidP="00D70123">
            <w:pPr>
              <w:spacing w:before="360" w:after="360" w:line="240" w:lineRule="auto"/>
              <w:ind w:left="34"/>
              <w:jc w:val="both"/>
              <w:rPr>
                <w:rtl/>
              </w:rPr>
            </w:pPr>
            <w:r>
              <w:rPr>
                <w:rFonts w:hint="cs"/>
                <w:rtl/>
              </w:rPr>
              <w:t xml:space="preserve">نام : </w:t>
            </w:r>
          </w:p>
          <w:p w14:paraId="325DCBBC" w14:textId="77777777" w:rsidR="00327A14" w:rsidRDefault="00327A14" w:rsidP="00D70123">
            <w:pPr>
              <w:spacing w:before="360" w:after="360" w:line="240" w:lineRule="auto"/>
              <w:ind w:left="34"/>
              <w:jc w:val="both"/>
              <w:rPr>
                <w:rtl/>
              </w:rPr>
            </w:pPr>
            <w:r>
              <w:rPr>
                <w:rFonts w:hint="cs"/>
                <w:rtl/>
              </w:rPr>
              <w:t>نام خانوادگي :</w:t>
            </w:r>
          </w:p>
          <w:p w14:paraId="535DA690" w14:textId="5337C6B3" w:rsidR="00327A14" w:rsidRDefault="00327A14" w:rsidP="00D70123">
            <w:pPr>
              <w:spacing w:before="360" w:after="240" w:line="240" w:lineRule="auto"/>
              <w:ind w:left="34"/>
              <w:jc w:val="both"/>
              <w:rPr>
                <w:rtl/>
              </w:rPr>
            </w:pPr>
          </w:p>
        </w:tc>
      </w:tr>
      <w:tr w:rsidR="00327A14" w14:paraId="2BFB8DA7" w14:textId="77777777" w:rsidTr="00D70123">
        <w:trPr>
          <w:trHeight w:val="1344"/>
        </w:trPr>
        <w:tc>
          <w:tcPr>
            <w:tcW w:w="2977" w:type="dxa"/>
            <w:gridSpan w:val="2"/>
            <w:vMerge/>
            <w:tcBorders>
              <w:left w:val="single" w:sz="18" w:space="0" w:color="808080" w:themeColor="background1" w:themeShade="80"/>
              <w:bottom w:val="single" w:sz="18" w:space="0" w:color="7F7F7F" w:themeColor="text1" w:themeTint="80"/>
              <w:right w:val="single" w:sz="18" w:space="0" w:color="808080" w:themeColor="background1" w:themeShade="80"/>
            </w:tcBorders>
          </w:tcPr>
          <w:p w14:paraId="08E368F8" w14:textId="77777777" w:rsidR="00327A14" w:rsidRPr="006524E4" w:rsidRDefault="00327A14" w:rsidP="00D70123">
            <w:pPr>
              <w:jc w:val="both"/>
              <w:rPr>
                <w:rtl/>
              </w:rPr>
            </w:pPr>
          </w:p>
        </w:tc>
        <w:tc>
          <w:tcPr>
            <w:tcW w:w="4394" w:type="dxa"/>
            <w:tcBorders>
              <w:top w:val="single" w:sz="18" w:space="0" w:color="7F7F7F" w:themeColor="text1" w:themeTint="80"/>
              <w:left w:val="single" w:sz="18" w:space="0" w:color="808080" w:themeColor="background1" w:themeShade="80"/>
              <w:bottom w:val="single" w:sz="18" w:space="0" w:color="7F7F7F" w:themeColor="text1" w:themeTint="80"/>
              <w:right w:val="single" w:sz="18" w:space="0" w:color="808080" w:themeColor="background1" w:themeShade="80"/>
            </w:tcBorders>
          </w:tcPr>
          <w:p w14:paraId="65C08894" w14:textId="06B144D4" w:rsidR="00327A14" w:rsidRDefault="00327A14" w:rsidP="00030323">
            <w:pPr>
              <w:spacing w:before="120" w:after="0" w:line="240" w:lineRule="auto"/>
              <w:jc w:val="center"/>
              <w:rPr>
                <w:rFonts w:ascii="IranNastaliq" w:hAnsi="IranNastaliq" w:cs="IranNastaliq"/>
                <w:b/>
                <w:bCs/>
                <w:noProof/>
                <w:sz w:val="36"/>
                <w:szCs w:val="36"/>
                <w:rtl/>
              </w:rPr>
            </w:pPr>
          </w:p>
        </w:tc>
        <w:tc>
          <w:tcPr>
            <w:tcW w:w="3261" w:type="dxa"/>
            <w:gridSpan w:val="2"/>
            <w:vMerge/>
            <w:tcBorders>
              <w:left w:val="single" w:sz="18" w:space="0" w:color="808080" w:themeColor="background1" w:themeShade="80"/>
              <w:bottom w:val="single" w:sz="18" w:space="0" w:color="7F7F7F" w:themeColor="text1" w:themeTint="80"/>
              <w:right w:val="single" w:sz="18" w:space="0" w:color="808080" w:themeColor="background1" w:themeShade="80"/>
            </w:tcBorders>
          </w:tcPr>
          <w:p w14:paraId="264479A6" w14:textId="77777777" w:rsidR="00327A14" w:rsidRDefault="00327A14" w:rsidP="00D70123">
            <w:pPr>
              <w:spacing w:after="240" w:line="360" w:lineRule="auto"/>
              <w:ind w:left="34"/>
              <w:jc w:val="both"/>
              <w:rPr>
                <w:rtl/>
              </w:rPr>
            </w:pPr>
          </w:p>
        </w:tc>
      </w:tr>
      <w:tr w:rsidR="006423FD" w14:paraId="07677CCD" w14:textId="77777777" w:rsidTr="00FF5C82">
        <w:trPr>
          <w:trHeight w:val="680"/>
        </w:trPr>
        <w:tc>
          <w:tcPr>
            <w:tcW w:w="10632" w:type="dxa"/>
            <w:gridSpan w:val="5"/>
            <w:tcBorders>
              <w:top w:val="single" w:sz="4" w:space="0" w:color="auto"/>
              <w:left w:val="single" w:sz="18" w:space="0" w:color="808080" w:themeColor="background1" w:themeShade="80"/>
              <w:bottom w:val="single" w:sz="18" w:space="0" w:color="808080" w:themeColor="background1" w:themeShade="80"/>
              <w:right w:val="single" w:sz="18" w:space="0" w:color="808080" w:themeColor="background1" w:themeShade="80"/>
            </w:tcBorders>
          </w:tcPr>
          <w:p w14:paraId="6C7609EB" w14:textId="77777777" w:rsidR="006423FD" w:rsidRPr="006423FD" w:rsidRDefault="006423FD" w:rsidP="00FF5C82">
            <w:pPr>
              <w:spacing w:before="120" w:after="120"/>
              <w:ind w:left="34"/>
              <w:jc w:val="both"/>
              <w:rPr>
                <w:rFonts w:cs="B Koodak"/>
                <w:rtl/>
              </w:rPr>
            </w:pPr>
            <w:r w:rsidRPr="006423FD">
              <w:rPr>
                <w:rFonts w:cs="B Koodak" w:hint="cs"/>
                <w:rtl/>
              </w:rPr>
              <w:t xml:space="preserve">     </w:t>
            </w:r>
            <w:r>
              <w:rPr>
                <w:rFonts w:cs="B Koodak" w:hint="cs"/>
                <w:rtl/>
              </w:rPr>
              <w:t xml:space="preserve">             </w:t>
            </w:r>
            <w:r w:rsidRPr="006423FD">
              <w:rPr>
                <w:rFonts w:cs="B Koodak" w:hint="cs"/>
                <w:rtl/>
              </w:rPr>
              <w:t xml:space="preserve">  نمره به عدد:                     </w:t>
            </w:r>
            <w:r>
              <w:rPr>
                <w:rFonts w:cs="B Koodak" w:hint="cs"/>
                <w:rtl/>
              </w:rPr>
              <w:t xml:space="preserve">         </w:t>
            </w:r>
            <w:r w:rsidRPr="006423FD">
              <w:rPr>
                <w:rFonts w:cs="B Koodak" w:hint="cs"/>
                <w:rtl/>
              </w:rPr>
              <w:t xml:space="preserve">   نمره به حروف :</w:t>
            </w:r>
            <w:r w:rsidR="00055D81">
              <w:rPr>
                <w:rFonts w:cs="B Koodak" w:hint="cs"/>
                <w:rtl/>
              </w:rPr>
              <w:t xml:space="preserve">                                                              امضاء مصحح:</w:t>
            </w:r>
          </w:p>
        </w:tc>
      </w:tr>
      <w:tr w:rsidR="00E35456" w14:paraId="4C2046DC" w14:textId="77777777" w:rsidTr="00D70123">
        <w:trPr>
          <w:trHeight w:val="263"/>
        </w:trPr>
        <w:tc>
          <w:tcPr>
            <w:tcW w:w="9923" w:type="dxa"/>
            <w:gridSpan w:val="4"/>
            <w:tcBorders>
              <w:top w:val="single" w:sz="18" w:space="0" w:color="808080" w:themeColor="background1" w:themeShade="80"/>
              <w:left w:val="single" w:sz="18" w:space="0" w:color="808080" w:themeColor="background1" w:themeShade="80"/>
            </w:tcBorders>
          </w:tcPr>
          <w:p w14:paraId="282B84D6" w14:textId="54488710" w:rsidR="00E35456" w:rsidRPr="000057CA" w:rsidRDefault="00D0345B" w:rsidP="000057CA">
            <w:pPr>
              <w:rPr>
                <w:rFonts w:ascii="Calibri" w:eastAsia="Calibri" w:hAnsi="Calibri" w:cs="B Nazanin"/>
                <w:sz w:val="24"/>
                <w:szCs w:val="24"/>
                <w:rtl/>
              </w:rPr>
            </w:pPr>
            <w:r>
              <w:rPr>
                <w:rFonts w:cs="B Morvarid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44416" behindDoc="0" locked="0" layoutInCell="1" allowOverlap="1" wp14:anchorId="2CD3C91F" wp14:editId="59FAB354">
                      <wp:simplePos x="0" y="0"/>
                      <wp:positionH relativeFrom="column">
                        <wp:posOffset>5865495</wp:posOffset>
                      </wp:positionH>
                      <wp:positionV relativeFrom="paragraph">
                        <wp:posOffset>-3175</wp:posOffset>
                      </wp:positionV>
                      <wp:extent cx="0" cy="241935"/>
                      <wp:effectExtent l="12700" t="9525" r="6350" b="5715"/>
                      <wp:wrapNone/>
                      <wp:docPr id="4" name="AutoShape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2419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type w14:anchorId="0961C7F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47" o:spid="_x0000_s1026" type="#_x0000_t32" style="position:absolute;margin-left:461.85pt;margin-top:-.25pt;width:0;height:19.05pt;flip:y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"/>
                  </w:pict>
                </mc:Fallback>
              </mc:AlternateContent>
            </w:r>
            <w:r w:rsidR="00E35456" w:rsidRPr="006524E4">
              <w:rPr>
                <w:rFonts w:cs="B Morvarid" w:hint="cs"/>
                <w:rtl/>
              </w:rPr>
              <w:t>سؤالات</w:t>
            </w:r>
            <w:r w:rsidR="000057CA">
              <w:rPr>
                <w:rFonts w:cs="B Morvarid" w:hint="cs"/>
                <w:rtl/>
              </w:rPr>
              <w:t xml:space="preserve">                                                       </w:t>
            </w:r>
            <w:r w:rsidR="000057CA" w:rsidRPr="000057CA">
              <w:rPr>
                <w:rFonts w:ascii="Calibri" w:eastAsia="Calibri" w:hAnsi="Calibri" w:cs="B Nazanin"/>
                <w:b/>
                <w:bCs/>
                <w:color w:val="FF0000"/>
                <w:sz w:val="24"/>
                <w:szCs w:val="24"/>
              </w:rPr>
              <w:t xml:space="preserve"> </w:t>
            </w:r>
            <w:r w:rsidR="000057CA" w:rsidRPr="000057CA">
              <w:rPr>
                <w:rFonts w:ascii="Calibri" w:eastAsia="Calibri" w:hAnsi="Calibri" w:cs="B Nazanin"/>
                <w:b/>
                <w:bCs/>
                <w:color w:val="FF0000"/>
                <w:sz w:val="24"/>
                <w:szCs w:val="24"/>
              </w:rPr>
              <w:t>www.elmgram.ir</w:t>
            </w:r>
          </w:p>
        </w:tc>
        <w:tc>
          <w:tcPr>
            <w:tcW w:w="709" w:type="dxa"/>
            <w:tcBorders>
              <w:top w:val="single" w:sz="18" w:space="0" w:color="808080" w:themeColor="background1" w:themeShade="80"/>
              <w:bottom w:val="single" w:sz="18" w:space="0" w:color="808080" w:themeColor="background1" w:themeShade="80"/>
              <w:right w:val="single" w:sz="18" w:space="0" w:color="808080" w:themeColor="background1" w:themeShade="80"/>
            </w:tcBorders>
          </w:tcPr>
          <w:p w14:paraId="2893E0B5" w14:textId="77777777" w:rsidR="00E35456" w:rsidRPr="006524E4" w:rsidRDefault="00E35456" w:rsidP="00D70123">
            <w:pPr>
              <w:pStyle w:val="NoSpacing"/>
              <w:jc w:val="both"/>
              <w:rPr>
                <w:rFonts w:cs="B Morvarid"/>
                <w:rtl/>
              </w:rPr>
            </w:pPr>
            <w:r w:rsidRPr="006524E4">
              <w:rPr>
                <w:rFonts w:cs="B Morvarid" w:hint="cs"/>
                <w:rtl/>
              </w:rPr>
              <w:t>بارم</w:t>
            </w:r>
          </w:p>
        </w:tc>
      </w:tr>
      <w:tr w:rsidR="00555255" w:rsidRPr="00E93BC1" w14:paraId="5D7BA179" w14:textId="77777777" w:rsidTr="00FE58FF">
        <w:trPr>
          <w:trHeight w:val="1518"/>
        </w:trPr>
        <w:tc>
          <w:tcPr>
            <w:tcW w:w="567" w:type="dxa"/>
            <w:tcBorders>
              <w:top w:val="single" w:sz="18" w:space="0" w:color="808080" w:themeColor="background1" w:themeShade="80"/>
              <w:left w:val="single" w:sz="18" w:space="0" w:color="808080" w:themeColor="background1" w:themeShade="80"/>
            </w:tcBorders>
          </w:tcPr>
          <w:p w14:paraId="0D4B4E3A" w14:textId="77777777" w:rsidR="00555255" w:rsidRDefault="00D0345B" w:rsidP="00D70123">
            <w:pPr>
              <w:ind w:left="747"/>
              <w:jc w:val="center"/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45440" behindDoc="0" locked="0" layoutInCell="1" allowOverlap="1" wp14:anchorId="09815E55" wp14:editId="01BE9242">
                      <wp:simplePos x="0" y="0"/>
                      <wp:positionH relativeFrom="column">
                        <wp:posOffset>-38735</wp:posOffset>
                      </wp:positionH>
                      <wp:positionV relativeFrom="paragraph">
                        <wp:posOffset>84455</wp:posOffset>
                      </wp:positionV>
                      <wp:extent cx="319405" cy="250190"/>
                      <wp:effectExtent l="1905" t="0" r="2540" b="635"/>
                      <wp:wrapNone/>
                      <wp:docPr id="3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9405" cy="2501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7A727B9" w14:textId="77777777" w:rsidR="00F84CB2" w:rsidRPr="00BC021C" w:rsidRDefault="00F84CB2">
                                  <w:pPr>
                                    <w:rPr>
                                      <w:rFonts w:cs="B Koodak"/>
                                    </w:rPr>
                                  </w:pPr>
                                  <w:r w:rsidRPr="00065527">
                                    <w:rPr>
                                      <w:rFonts w:cs="B Koodak" w:hint="cs"/>
                                      <w:sz w:val="24"/>
                                      <w:szCs w:val="24"/>
                                      <w:rtl/>
                                    </w:rPr>
                                    <w:t>1</w:t>
                                  </w:r>
                                  <w:r w:rsidRPr="00BC021C">
                                    <w:rPr>
                                      <w:rFonts w:cs="B Koodak" w:hint="cs"/>
                                      <w:rtl/>
                                    </w:rPr>
                                    <w:t>-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type w14:anchorId="09815E5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5" o:spid="_x0000_s1026" type="#_x0000_t202" style="position:absolute;left:0;text-align:left;margin-left:-3.05pt;margin-top:6.65pt;width:25.15pt;height:19.7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" stroked="f">
                      <v:textbox>
                        <w:txbxContent>
                          <w:p w14:paraId="07A727B9" w14:textId="77777777" w:rsidR="00F84CB2" w:rsidRPr="00BC021C" w:rsidRDefault="00F84CB2">
                            <w:pPr>
                              <w:rPr>
                                <w:rFonts w:cs="B Koodak"/>
                              </w:rPr>
                            </w:pPr>
                            <w:r w:rsidRPr="00065527">
                              <w:rPr>
                                <w:rFonts w:cs="B Koodak" w:hint="cs"/>
                                <w:sz w:val="24"/>
                                <w:szCs w:val="24"/>
                                <w:rtl/>
                              </w:rPr>
                              <w:t>1</w:t>
                            </w:r>
                            <w:r w:rsidRPr="00BC021C">
                              <w:rPr>
                                <w:rFonts w:cs="B Koodak" w:hint="cs"/>
                                <w:rtl/>
                              </w:rPr>
                              <w:t>-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356" w:type="dxa"/>
            <w:gridSpan w:val="3"/>
            <w:tcBorders>
              <w:top w:val="single" w:sz="18" w:space="0" w:color="808080" w:themeColor="background1" w:themeShade="80"/>
            </w:tcBorders>
          </w:tcPr>
          <w:p w14:paraId="1D04B48E" w14:textId="3EDB8D2D" w:rsidR="00477E7A" w:rsidRDefault="00FE58FF" w:rsidP="00D144CC">
            <w:pPr>
              <w:spacing w:after="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درستی یا نادرستی گزاره های زیر را مشخص کنید.</w:t>
            </w:r>
          </w:p>
          <w:p w14:paraId="219AA2FA" w14:textId="68A6C14F" w:rsidR="00FE58FF" w:rsidRDefault="00FE58FF" w:rsidP="00213E88">
            <w:pPr>
              <w:spacing w:after="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الف)</w:t>
            </w:r>
            <w:r w:rsidR="00213E88">
              <w:rPr>
                <w:rFonts w:cs="B Nazanin" w:hint="cs"/>
                <w:b/>
                <w:bCs/>
                <w:sz w:val="24"/>
                <w:szCs w:val="24"/>
                <w:rtl/>
              </w:rPr>
              <w:t>تابع</w:t>
            </w:r>
            <w:r w:rsidR="00213E88" w:rsidRPr="00213E88">
              <w:rPr>
                <w:rFonts w:cs="B Nazanin"/>
                <w:b/>
                <w:bCs/>
                <w:position w:val="-10"/>
                <w:sz w:val="24"/>
                <w:szCs w:val="24"/>
              </w:rPr>
              <w:object w:dxaOrig="840" w:dyaOrig="380" w14:anchorId="5797A3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8.8pt" o:ole="">
                  <v:imagedata r:id="rId9" o:title=""/>
                </v:shape>
                <o:OLEObject Type="Embed" ProgID="Equation.DSMT4" ShapeID="_x0000_i1025" DrawAspect="Content" ObjectID="_1672394265" r:id="rId10"/>
              </w:object>
            </w:r>
            <w:r w:rsidR="00FC6EC0">
              <w:rPr>
                <w:rFonts w:cs="B Nazanin"/>
                <w:b/>
                <w:bCs/>
                <w:sz w:val="24"/>
                <w:szCs w:val="24"/>
              </w:rPr>
              <w:t xml:space="preserve">  </w:t>
            </w:r>
            <w:r w:rsidR="00733E3C">
              <w:rPr>
                <w:rFonts w:cs="B Nazanin"/>
                <w:b/>
                <w:bCs/>
                <w:sz w:val="24"/>
                <w:szCs w:val="24"/>
              </w:rPr>
              <w:t xml:space="preserve"> </w:t>
            </w:r>
            <w:r w:rsidR="00213E88">
              <w:rPr>
                <w:rFonts w:cs="B Nazanin" w:hint="cs"/>
                <w:b/>
                <w:bCs/>
                <w:sz w:val="24"/>
                <w:szCs w:val="24"/>
                <w:rtl/>
              </w:rPr>
              <w:t>یک به یک است.</w:t>
            </w:r>
            <w:r w:rsidR="00733E3C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                             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ب)</w:t>
            </w:r>
            <w:r w:rsidR="00213E88">
              <w:rPr>
                <w:rFonts w:cs="B Nazanin" w:hint="cs"/>
                <w:b/>
                <w:bCs/>
                <w:sz w:val="24"/>
                <w:szCs w:val="24"/>
                <w:rtl/>
              </w:rPr>
              <w:t>تابع</w:t>
            </w:r>
            <w:r w:rsidR="00213E88" w:rsidRPr="00213E88">
              <w:rPr>
                <w:rFonts w:cs="B Nazanin"/>
                <w:b/>
                <w:bCs/>
                <w:position w:val="-14"/>
                <w:sz w:val="24"/>
                <w:szCs w:val="24"/>
              </w:rPr>
              <w:object w:dxaOrig="900" w:dyaOrig="400" w14:anchorId="1E6A5B17">
                <v:shape id="_x0000_i1026" type="#_x0000_t75" style="width:45.2pt;height:20.4pt" o:ole="">
                  <v:imagedata r:id="rId11" o:title=""/>
                </v:shape>
                <o:OLEObject Type="Embed" ProgID="Equation.DSMT4" ShapeID="_x0000_i1026" DrawAspect="Content" ObjectID="_1672394266" r:id="rId12"/>
              </w:object>
            </w:r>
            <w:r w:rsidR="00213E88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="00213E88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در </w:t>
            </w:r>
            <w:r w:rsidR="00213E88" w:rsidRPr="00213E88">
              <w:rPr>
                <w:rFonts w:cs="B Nazanin"/>
                <w:b/>
                <w:bCs/>
                <w:position w:val="-24"/>
                <w:sz w:val="24"/>
                <w:szCs w:val="24"/>
              </w:rPr>
              <w:object w:dxaOrig="600" w:dyaOrig="620" w14:anchorId="36D9CF91">
                <v:shape id="_x0000_i1027" type="#_x0000_t75" style="width:30pt;height:30.8pt" o:ole="">
                  <v:imagedata r:id="rId13" o:title=""/>
                </v:shape>
                <o:OLEObject Type="Embed" ProgID="Equation.DSMT4" ShapeID="_x0000_i1027" DrawAspect="Content" ObjectID="_1672394267" r:id="rId14"/>
              </w:object>
            </w:r>
            <w:r w:rsidR="00213E88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="00213E88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ناپیوسته است.</w:t>
            </w:r>
          </w:p>
          <w:p w14:paraId="10B7498C" w14:textId="44B9F4F5" w:rsidR="0028606E" w:rsidRPr="000A0E87" w:rsidRDefault="0028606E" w:rsidP="002937D6">
            <w:pPr>
              <w:spacing w:after="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پ)</w:t>
            </w:r>
            <w:r w:rsidR="00FC6EC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تابع</w:t>
            </w:r>
            <w:r w:rsidR="00213E88" w:rsidRPr="00213E88">
              <w:rPr>
                <w:rFonts w:cs="B Nazanin"/>
                <w:b/>
                <w:bCs/>
                <w:position w:val="-10"/>
                <w:sz w:val="24"/>
                <w:szCs w:val="24"/>
              </w:rPr>
              <w:object w:dxaOrig="1939" w:dyaOrig="360" w14:anchorId="528733E7">
                <v:shape id="_x0000_i1028" type="#_x0000_t75" style="width:96.8pt;height:18pt" o:ole="">
                  <v:imagedata r:id="rId15" o:title=""/>
                </v:shape>
                <o:OLEObject Type="Embed" ProgID="Equation.DSMT4" ShapeID="_x0000_i1028" DrawAspect="Content" ObjectID="_1672394268" r:id="rId16"/>
              </w:object>
            </w:r>
            <w:r w:rsidR="00213E88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="00213E88">
              <w:rPr>
                <w:rFonts w:cs="B Nazanin"/>
                <w:b/>
                <w:bCs/>
                <w:sz w:val="24"/>
                <w:szCs w:val="24"/>
              </w:rPr>
              <w:t xml:space="preserve"> </w:t>
            </w:r>
            <w:r w:rsidR="00213E88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چهار صفر دارد.         </w:t>
            </w:r>
            <w:r w:rsidR="00FC6EC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ت)</w:t>
            </w:r>
            <w:r w:rsidR="002937D6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دوره تناوب تابع </w:t>
            </w:r>
            <w:r w:rsidR="002937D6" w:rsidRPr="002937D6">
              <w:rPr>
                <w:rFonts w:cs="B Nazanin"/>
                <w:b/>
                <w:bCs/>
                <w:position w:val="-14"/>
                <w:sz w:val="24"/>
                <w:szCs w:val="24"/>
              </w:rPr>
              <w:object w:dxaOrig="1040" w:dyaOrig="400" w14:anchorId="3B9CBF68">
                <v:shape id="_x0000_i1029" type="#_x0000_t75" style="width:51.6pt;height:20.4pt" o:ole="">
                  <v:imagedata r:id="rId17" o:title=""/>
                </v:shape>
                <o:OLEObject Type="Embed" ProgID="Equation.DSMT4" ShapeID="_x0000_i1029" DrawAspect="Content" ObjectID="_1672394269" r:id="rId18"/>
              </w:object>
            </w:r>
            <w:r w:rsidR="002937D6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="002937D6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برابر </w:t>
            </w:r>
            <w:r w:rsidR="002937D6" w:rsidRPr="002937D6">
              <w:rPr>
                <w:rFonts w:cs="B Nazanin"/>
                <w:b/>
                <w:bCs/>
                <w:position w:val="-6"/>
                <w:sz w:val="24"/>
                <w:szCs w:val="24"/>
              </w:rPr>
              <w:object w:dxaOrig="220" w:dyaOrig="220" w14:anchorId="0C4B4E0E">
                <v:shape id="_x0000_i1030" type="#_x0000_t75" style="width:11.2pt;height:11.2pt" o:ole="">
                  <v:imagedata r:id="rId19" o:title=""/>
                </v:shape>
                <o:OLEObject Type="Embed" ProgID="Equation.DSMT4" ShapeID="_x0000_i1030" DrawAspect="Content" ObjectID="_1672394270" r:id="rId20"/>
              </w:object>
            </w:r>
            <w:r w:rsidR="002937D6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="00DD02F2">
              <w:rPr>
                <w:rFonts w:cs="B Nazanin" w:hint="cs"/>
                <w:b/>
                <w:bCs/>
                <w:sz w:val="24"/>
                <w:szCs w:val="24"/>
                <w:rtl/>
              </w:rPr>
              <w:t>است.</w:t>
            </w:r>
          </w:p>
        </w:tc>
        <w:tc>
          <w:tcPr>
            <w:tcW w:w="709" w:type="dxa"/>
            <w:tcBorders>
              <w:top w:val="single" w:sz="18" w:space="0" w:color="808080" w:themeColor="background1" w:themeShade="80"/>
              <w:right w:val="single" w:sz="18" w:space="0" w:color="808080" w:themeColor="background1" w:themeShade="80"/>
            </w:tcBorders>
          </w:tcPr>
          <w:p w14:paraId="628D301D" w14:textId="793DAACF" w:rsidR="00B96856" w:rsidRPr="000765BD" w:rsidRDefault="0028606E" w:rsidP="00FE58FF">
            <w:pPr>
              <w:bidi w:val="0"/>
              <w:jc w:val="center"/>
              <w:rPr>
                <w:rFonts w:cs="B Koodak"/>
                <w:sz w:val="24"/>
                <w:szCs w:val="24"/>
                <w:rtl/>
              </w:rPr>
            </w:pPr>
            <w:r>
              <w:rPr>
                <w:rFonts w:cs="B Koodak"/>
                <w:sz w:val="24"/>
                <w:szCs w:val="24"/>
              </w:rPr>
              <w:t>1</w:t>
            </w:r>
          </w:p>
        </w:tc>
      </w:tr>
      <w:tr w:rsidR="004F62E3" w:rsidRPr="00E93BC1" w14:paraId="5B0731F8" w14:textId="77777777" w:rsidTr="002937D6">
        <w:trPr>
          <w:trHeight w:val="3518"/>
        </w:trPr>
        <w:tc>
          <w:tcPr>
            <w:tcW w:w="567" w:type="dxa"/>
            <w:tcBorders>
              <w:left w:val="single" w:sz="18" w:space="0" w:color="808080" w:themeColor="background1" w:themeShade="80"/>
            </w:tcBorders>
          </w:tcPr>
          <w:p w14:paraId="6AEE9019" w14:textId="77777777" w:rsidR="004F62E3" w:rsidRPr="00E375D0" w:rsidRDefault="004F62E3" w:rsidP="00D70123">
            <w:pPr>
              <w:pStyle w:val="NoSpacing"/>
              <w:jc w:val="center"/>
              <w:rPr>
                <w:noProof/>
                <w:u w:val="single"/>
                <w:rtl/>
              </w:rPr>
            </w:pPr>
            <w:r w:rsidRPr="00E375D0">
              <w:rPr>
                <w:rFonts w:cs="B Koodak" w:hint="cs"/>
                <w:noProof/>
                <w:u w:val="single"/>
                <w:rtl/>
              </w:rPr>
              <w:t>2</w:t>
            </w:r>
          </w:p>
        </w:tc>
        <w:tc>
          <w:tcPr>
            <w:tcW w:w="9356" w:type="dxa"/>
            <w:gridSpan w:val="3"/>
          </w:tcPr>
          <w:p w14:paraId="15348413" w14:textId="2F581DE5" w:rsidR="00C022C8" w:rsidRDefault="00C022C8" w:rsidP="00C022C8">
            <w:pPr>
              <w:pStyle w:val="NoSpacing"/>
              <w:spacing w:before="120" w:after="120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درجاهای خالی اعداد یا  عبارت های مناسب بنویسید.</w:t>
            </w:r>
          </w:p>
          <w:p w14:paraId="627FA066" w14:textId="0E5C0427" w:rsidR="00884EFD" w:rsidRDefault="00884EFD" w:rsidP="002937D6">
            <w:pPr>
              <w:pStyle w:val="NoSpacing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الف)</w:t>
            </w:r>
            <w:r w:rsidR="002937D6">
              <w:rPr>
                <w:rFonts w:cs="B Nazanin" w:hint="cs"/>
                <w:b/>
                <w:bCs/>
                <w:sz w:val="24"/>
                <w:szCs w:val="24"/>
                <w:rtl/>
              </w:rPr>
              <w:t>اگر</w:t>
            </w:r>
            <w:r w:rsidR="002937D6" w:rsidRPr="002937D6">
              <w:rPr>
                <w:rFonts w:cs="B Nazanin"/>
                <w:b/>
                <w:bCs/>
                <w:position w:val="-24"/>
                <w:sz w:val="24"/>
                <w:szCs w:val="24"/>
              </w:rPr>
              <w:object w:dxaOrig="1340" w:dyaOrig="660" w14:anchorId="06CFEFBC">
                <v:shape id="_x0000_i1031" type="#_x0000_t75" style="width:66.8pt;height:33.2pt" o:ole="">
                  <v:imagedata r:id="rId21" o:title=""/>
                </v:shape>
                <o:OLEObject Type="Embed" ProgID="Equation.DSMT4" ShapeID="_x0000_i1031" DrawAspect="Content" ObjectID="_1672394271" r:id="rId22"/>
              </w:object>
            </w:r>
            <w:r w:rsidR="002937D6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="002937D6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باشد ،  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. .  . . . . . . . . . . . . . .</w:t>
            </w:r>
            <w:r w:rsidR="002937D6" w:rsidRPr="002937D6">
              <w:rPr>
                <w:rFonts w:cs="B Nazanin"/>
                <w:b/>
                <w:bCs/>
                <w:position w:val="-14"/>
                <w:sz w:val="24"/>
                <w:szCs w:val="24"/>
              </w:rPr>
              <w:object w:dxaOrig="800" w:dyaOrig="400" w14:anchorId="66FF06C1">
                <v:shape id="_x0000_i1032" type="#_x0000_t75" style="width:39.6pt;height:20.4pt" o:ole="">
                  <v:imagedata r:id="rId23" o:title=""/>
                </v:shape>
                <o:OLEObject Type="Embed" ProgID="Equation.DSMT4" ShapeID="_x0000_i1032" DrawAspect="Content" ObjectID="_1672394272" r:id="rId24"/>
              </w:object>
            </w:r>
            <w:r w:rsidR="002937D6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4BCE49FB" w14:textId="4F8243BD" w:rsidR="00884EFD" w:rsidRDefault="00884EFD" w:rsidP="00733E3C">
            <w:pPr>
              <w:pStyle w:val="NoSpacing"/>
              <w:rPr>
                <w:rFonts w:cs="B Nazanin"/>
                <w:b/>
                <w:bCs/>
                <w:sz w:val="24"/>
                <w:szCs w:val="24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ب)اگر</w:t>
            </w:r>
            <w:r w:rsidR="004D5FDC" w:rsidRPr="004D5FDC">
              <w:rPr>
                <w:rFonts w:cs="B Nazanin"/>
                <w:b/>
                <w:bCs/>
                <w:position w:val="-24"/>
                <w:sz w:val="24"/>
                <w:szCs w:val="24"/>
              </w:rPr>
              <w:object w:dxaOrig="1660" w:dyaOrig="620" w14:anchorId="4231F9C6">
                <v:shape id="_x0000_i1033" type="#_x0000_t75" style="width:106.4pt;height:37.6pt" o:ole="">
                  <v:imagedata r:id="rId25" o:title=""/>
                </v:shape>
                <o:OLEObject Type="Embed" ProgID="Equation.DSMT4" ShapeID="_x0000_i1033" DrawAspect="Content" ObjectID="_1672394273" r:id="rId26"/>
              </w:object>
            </w:r>
            <w:r w:rsidR="000B4C80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</w:t>
            </w:r>
            <w:r w:rsidR="000B4C8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باشد، </w:t>
            </w:r>
            <w:r w:rsidR="002937D6" w:rsidRPr="004D5FDC">
              <w:rPr>
                <w:rFonts w:cs="B Nazanin"/>
                <w:b/>
                <w:bCs/>
                <w:position w:val="-14"/>
                <w:sz w:val="24"/>
                <w:szCs w:val="24"/>
              </w:rPr>
              <w:object w:dxaOrig="2299" w:dyaOrig="400" w14:anchorId="063EFEBB">
                <v:shape id="_x0000_i1034" type="#_x0000_t75" style="width:150pt;height:22.4pt" o:ole="">
                  <v:imagedata r:id="rId27" o:title=""/>
                </v:shape>
                <o:OLEObject Type="Embed" ProgID="Equation.DSMT4" ShapeID="_x0000_i1034" DrawAspect="Content" ObjectID="_1672394274" r:id="rId28"/>
              </w:object>
            </w:r>
            <w:r w:rsidR="000B4C80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68911DAF" w14:textId="021EF69F" w:rsidR="00E41328" w:rsidRPr="00821681" w:rsidRDefault="0025112C" w:rsidP="00733E3C">
            <w:pPr>
              <w:pStyle w:val="NoSpacing"/>
              <w:rPr>
                <w:b/>
                <w:bCs/>
                <w:sz w:val="24"/>
                <w:szCs w:val="24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پ</w:t>
            </w:r>
            <w:r w:rsidR="00E41328">
              <w:rPr>
                <w:rFonts w:cs="B Nazanin" w:hint="cs"/>
                <w:b/>
                <w:bCs/>
                <w:sz w:val="24"/>
                <w:szCs w:val="24"/>
                <w:rtl/>
              </w:rPr>
              <w:t>)</w:t>
            </w:r>
            <w:r w:rsidR="007C3AA5">
              <w:rPr>
                <w:rFonts w:cs="Times New Roman" w:hint="cs"/>
                <w:b/>
                <w:bCs/>
                <w:sz w:val="24"/>
                <w:szCs w:val="24"/>
                <w:rtl/>
              </w:rPr>
              <w:t xml:space="preserve"> </w:t>
            </w:r>
            <w:r w:rsidR="004D5FDC" w:rsidRPr="004D5FDC">
              <w:rPr>
                <w:rFonts w:cs="B Nazanin" w:hint="cs"/>
                <w:b/>
                <w:bCs/>
                <w:sz w:val="24"/>
                <w:szCs w:val="24"/>
                <w:rtl/>
              </w:rPr>
              <w:t>مجموعه جواب نامعادله نمایی</w:t>
            </w:r>
            <w:r w:rsidR="004D5FDC">
              <w:rPr>
                <w:rFonts w:cs="Times New Roman" w:hint="cs"/>
                <w:b/>
                <w:bCs/>
                <w:sz w:val="24"/>
                <w:szCs w:val="24"/>
                <w:rtl/>
              </w:rPr>
              <w:t xml:space="preserve"> </w:t>
            </w:r>
            <w:r w:rsidR="002937D6" w:rsidRPr="00821681">
              <w:rPr>
                <w:rFonts w:cs="Times New Roman"/>
                <w:b/>
                <w:bCs/>
                <w:position w:val="-24"/>
                <w:sz w:val="24"/>
                <w:szCs w:val="24"/>
              </w:rPr>
              <w:object w:dxaOrig="1240" w:dyaOrig="620" w14:anchorId="4E99B83E">
                <v:shape id="_x0000_i1035" type="#_x0000_t75" style="width:75.6pt;height:38.4pt" o:ole="">
                  <v:imagedata r:id="rId29" o:title=""/>
                </v:shape>
                <o:OLEObject Type="Embed" ProgID="Equation.DSMT4" ShapeID="_x0000_i1035" DrawAspect="Content" ObjectID="_1672394275" r:id="rId30"/>
              </w:object>
            </w:r>
            <w:r w:rsidR="00821681">
              <w:rPr>
                <w:rFonts w:cs="Times New Roman"/>
                <w:b/>
                <w:bCs/>
                <w:sz w:val="24"/>
                <w:szCs w:val="24"/>
                <w:rtl/>
              </w:rPr>
              <w:t xml:space="preserve"> </w:t>
            </w:r>
            <w:r w:rsidR="00DD02F2">
              <w:rPr>
                <w:rFonts w:cs="Times New Roman" w:hint="cs"/>
                <w:b/>
                <w:bCs/>
                <w:sz w:val="24"/>
                <w:szCs w:val="24"/>
                <w:rtl/>
              </w:rPr>
              <w:t xml:space="preserve">، </w:t>
            </w:r>
            <w:r w:rsidR="004D5FDC" w:rsidRPr="004D5FDC">
              <w:rPr>
                <w:rFonts w:cs="B Nazanin" w:hint="cs"/>
                <w:b/>
                <w:bCs/>
                <w:sz w:val="24"/>
                <w:szCs w:val="24"/>
                <w:rtl/>
              </w:rPr>
              <w:t>بازه ی</w:t>
            </w:r>
            <w:r w:rsidR="004D5FDC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821681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="004D5FDC" w:rsidRPr="004D5FDC">
              <w:rPr>
                <w:b/>
                <w:bCs/>
                <w:position w:val="-10"/>
                <w:sz w:val="24"/>
                <w:szCs w:val="24"/>
              </w:rPr>
              <w:object w:dxaOrig="1640" w:dyaOrig="260" w14:anchorId="282A0EFF">
                <v:shape id="_x0000_i1036" type="#_x0000_t75" style="width:81.6pt;height:13.6pt" o:ole="">
                  <v:imagedata r:id="rId31" o:title=""/>
                </v:shape>
                <o:OLEObject Type="Embed" ProgID="Equation.DSMT4" ShapeID="_x0000_i1036" DrawAspect="Content" ObjectID="_1672394276" r:id="rId32"/>
              </w:object>
            </w:r>
            <w:r w:rsidR="00821681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="004D5FDC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4D5FDC" w:rsidRPr="004D5FDC">
              <w:rPr>
                <w:rFonts w:cs="B Nazanin" w:hint="cs"/>
                <w:b/>
                <w:bCs/>
                <w:sz w:val="24"/>
                <w:szCs w:val="24"/>
                <w:rtl/>
              </w:rPr>
              <w:t>می باشد</w:t>
            </w:r>
            <w:r w:rsidR="004D5FDC">
              <w:rPr>
                <w:rFonts w:hint="cs"/>
                <w:b/>
                <w:bCs/>
                <w:sz w:val="24"/>
                <w:szCs w:val="24"/>
                <w:rtl/>
              </w:rPr>
              <w:t>.</w:t>
            </w:r>
          </w:p>
          <w:p w14:paraId="5D114684" w14:textId="0E83D6FE" w:rsidR="00C75F5A" w:rsidRPr="000765BD" w:rsidRDefault="0025112C" w:rsidP="00205C8E">
            <w:pPr>
              <w:spacing w:after="0" w:line="240" w:lineRule="auto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ت</w:t>
            </w:r>
            <w:r w:rsidR="007C3AA5">
              <w:rPr>
                <w:rFonts w:cs="B Nazanin" w:hint="cs"/>
                <w:b/>
                <w:bCs/>
                <w:sz w:val="24"/>
                <w:szCs w:val="24"/>
                <w:rtl/>
              </w:rPr>
              <w:t>)</w:t>
            </w:r>
            <w:r w:rsidR="00205C8E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حاصل </w:t>
            </w:r>
            <w:r w:rsidR="00205C8E" w:rsidRPr="00205C8E">
              <w:rPr>
                <w:rFonts w:cs="B Nazanin"/>
                <w:b/>
                <w:bCs/>
                <w:position w:val="-18"/>
                <w:sz w:val="24"/>
                <w:szCs w:val="24"/>
              </w:rPr>
              <w:object w:dxaOrig="1200" w:dyaOrig="480" w14:anchorId="66959CDD">
                <v:shape id="_x0000_i1037" type="#_x0000_t75" style="width:60pt;height:24pt" o:ole="">
                  <v:imagedata r:id="rId33" o:title=""/>
                </v:shape>
                <o:OLEObject Type="Embed" ProgID="Equation.DSMT4" ShapeID="_x0000_i1037" DrawAspect="Content" ObjectID="_1672394277" r:id="rId34"/>
              </w:object>
            </w:r>
            <w:r w:rsidR="00205C8E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="00205C8E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برابر است با  . .  . . . . . .  . . . . . . .  . .  . .  . . . . . . . .  ..  . . </w:t>
            </w:r>
          </w:p>
        </w:tc>
        <w:tc>
          <w:tcPr>
            <w:tcW w:w="709" w:type="dxa"/>
            <w:tcBorders>
              <w:right w:val="single" w:sz="18" w:space="0" w:color="808080" w:themeColor="background1" w:themeShade="80"/>
            </w:tcBorders>
          </w:tcPr>
          <w:p w14:paraId="7ACB0EE4" w14:textId="612E5218" w:rsidR="007E1CFD" w:rsidRPr="00E93BC1" w:rsidRDefault="00884EFD" w:rsidP="00D70123">
            <w:pPr>
              <w:jc w:val="center"/>
              <w:rPr>
                <w:rFonts w:cs="B Koodak"/>
                <w:sz w:val="24"/>
                <w:szCs w:val="24"/>
              </w:rPr>
            </w:pPr>
            <w:r>
              <w:rPr>
                <w:rFonts w:cs="B Koodak" w:hint="cs"/>
                <w:sz w:val="24"/>
                <w:szCs w:val="24"/>
                <w:rtl/>
              </w:rPr>
              <w:t>2</w:t>
            </w:r>
          </w:p>
        </w:tc>
      </w:tr>
      <w:tr w:rsidR="00C73052" w:rsidRPr="00E93BC1" w14:paraId="13BA2578" w14:textId="77777777" w:rsidTr="00C445F3">
        <w:trPr>
          <w:trHeight w:val="2689"/>
        </w:trPr>
        <w:tc>
          <w:tcPr>
            <w:tcW w:w="567" w:type="dxa"/>
            <w:tcBorders>
              <w:left w:val="single" w:sz="18" w:space="0" w:color="808080" w:themeColor="background1" w:themeShade="80"/>
            </w:tcBorders>
          </w:tcPr>
          <w:p w14:paraId="3E14DBB9" w14:textId="77777777" w:rsidR="00C73052" w:rsidRPr="00E375D0" w:rsidRDefault="00C73052" w:rsidP="00D70123">
            <w:pPr>
              <w:pStyle w:val="NoSpacing"/>
              <w:jc w:val="center"/>
              <w:rPr>
                <w:rFonts w:cs="B Koodak"/>
                <w:noProof/>
                <w:u w:val="single"/>
                <w:rtl/>
              </w:rPr>
            </w:pPr>
            <w:r w:rsidRPr="00E375D0">
              <w:rPr>
                <w:rFonts w:cs="B Koodak" w:hint="cs"/>
                <w:noProof/>
                <w:u w:val="single"/>
                <w:rtl/>
              </w:rPr>
              <w:t>3</w:t>
            </w:r>
          </w:p>
        </w:tc>
        <w:tc>
          <w:tcPr>
            <w:tcW w:w="9356" w:type="dxa"/>
            <w:gridSpan w:val="3"/>
          </w:tcPr>
          <w:p w14:paraId="7356CDDF" w14:textId="4267F707" w:rsidR="00733E3C" w:rsidRDefault="00C445F3" w:rsidP="0025112C">
            <w:pPr>
              <w:rPr>
                <w:rFonts w:cs="B Nazanin"/>
                <w:b/>
                <w:bCs/>
                <w:sz w:val="24"/>
                <w:szCs w:val="24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در دنباله حسابی  </w:t>
            </w:r>
            <w:r w:rsidRPr="00C445F3">
              <w:rPr>
                <w:rFonts w:cs="B Nazanin"/>
                <w:b/>
                <w:bCs/>
                <w:position w:val="-10"/>
                <w:sz w:val="24"/>
                <w:szCs w:val="24"/>
              </w:rPr>
              <w:object w:dxaOrig="920" w:dyaOrig="320" w14:anchorId="07CDCF10">
                <v:shape id="_x0000_i1038" type="#_x0000_t75" style="width:45.6pt;height:15.6pt" o:ole="">
                  <v:imagedata r:id="rId35" o:title=""/>
                </v:shape>
                <o:OLEObject Type="Embed" ProgID="Equation.DSMT4" ShapeID="_x0000_i1038" DrawAspect="Content" ObjectID="_1672394278" r:id="rId36"/>
              </w:object>
            </w:r>
            <w:r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حداقل چند جمله اول را جمع کنیم تا حاصل از 493 بیشتر شود.</w:t>
            </w:r>
          </w:p>
          <w:p w14:paraId="4D8DD998" w14:textId="77777777" w:rsidR="00733E3C" w:rsidRDefault="00733E3C" w:rsidP="0025112C">
            <w:pPr>
              <w:rPr>
                <w:rFonts w:cs="B Nazanin"/>
                <w:b/>
                <w:bCs/>
                <w:sz w:val="24"/>
                <w:szCs w:val="24"/>
              </w:rPr>
            </w:pPr>
          </w:p>
          <w:p w14:paraId="0731F530" w14:textId="77777777" w:rsidR="00733E3C" w:rsidRDefault="00733E3C" w:rsidP="0025112C">
            <w:pPr>
              <w:rPr>
                <w:rFonts w:cs="B Nazanin"/>
                <w:b/>
                <w:bCs/>
                <w:sz w:val="24"/>
                <w:szCs w:val="24"/>
              </w:rPr>
            </w:pPr>
          </w:p>
          <w:p w14:paraId="413E1FE0" w14:textId="77EAD673" w:rsidR="00733E3C" w:rsidRPr="000765BD" w:rsidRDefault="00733E3C" w:rsidP="0025112C">
            <w:pPr>
              <w:rPr>
                <w:rFonts w:cs="B Nazani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right w:val="single" w:sz="18" w:space="0" w:color="808080" w:themeColor="background1" w:themeShade="80"/>
            </w:tcBorders>
          </w:tcPr>
          <w:p w14:paraId="07599BC9" w14:textId="52006252" w:rsidR="005F069B" w:rsidRPr="00E93BC1" w:rsidRDefault="0025112C" w:rsidP="00B1219C">
            <w:pPr>
              <w:bidi w:val="0"/>
              <w:jc w:val="center"/>
              <w:rPr>
                <w:rFonts w:cs="B Koodak"/>
                <w:sz w:val="24"/>
                <w:szCs w:val="24"/>
              </w:rPr>
            </w:pPr>
            <w:r>
              <w:rPr>
                <w:rFonts w:cs="B Koodak" w:hint="cs"/>
                <w:sz w:val="24"/>
                <w:szCs w:val="24"/>
                <w:rtl/>
              </w:rPr>
              <w:t>1</w:t>
            </w:r>
          </w:p>
        </w:tc>
      </w:tr>
      <w:tr w:rsidR="00C73052" w:rsidRPr="00E93BC1" w14:paraId="3CB62DFB" w14:textId="77777777" w:rsidTr="007C3AA5">
        <w:trPr>
          <w:trHeight w:val="138"/>
        </w:trPr>
        <w:tc>
          <w:tcPr>
            <w:tcW w:w="567" w:type="dxa"/>
            <w:tcBorders>
              <w:left w:val="single" w:sz="18" w:space="0" w:color="808080" w:themeColor="background1" w:themeShade="80"/>
            </w:tcBorders>
          </w:tcPr>
          <w:p w14:paraId="673C2FF4" w14:textId="77777777" w:rsidR="006C2324" w:rsidRDefault="00C73052" w:rsidP="00D70123">
            <w:pPr>
              <w:pStyle w:val="NoSpacing"/>
              <w:jc w:val="center"/>
              <w:rPr>
                <w:rFonts w:cs="B Koodak"/>
                <w:noProof/>
                <w:u w:val="single"/>
                <w:rtl/>
              </w:rPr>
            </w:pPr>
            <w:r w:rsidRPr="00E375D0">
              <w:rPr>
                <w:rFonts w:cs="B Koodak" w:hint="cs"/>
                <w:noProof/>
                <w:u w:val="single"/>
                <w:rtl/>
              </w:rPr>
              <w:t>4</w:t>
            </w:r>
          </w:p>
          <w:p w14:paraId="0B0888CC" w14:textId="77777777" w:rsidR="006C2324" w:rsidRDefault="006C2324" w:rsidP="00D70123">
            <w:pPr>
              <w:pStyle w:val="NoSpacing"/>
              <w:jc w:val="center"/>
              <w:rPr>
                <w:rFonts w:cs="B Koodak"/>
                <w:noProof/>
                <w:u w:val="single"/>
                <w:rtl/>
              </w:rPr>
            </w:pPr>
          </w:p>
          <w:p w14:paraId="6174B5D3" w14:textId="77777777" w:rsidR="00C73052" w:rsidRPr="006C2324" w:rsidRDefault="00C73052" w:rsidP="00FF5C82">
            <w:pPr>
              <w:pStyle w:val="NoSpacing"/>
              <w:rPr>
                <w:rtl/>
              </w:rPr>
            </w:pPr>
          </w:p>
        </w:tc>
        <w:tc>
          <w:tcPr>
            <w:tcW w:w="9356" w:type="dxa"/>
            <w:gridSpan w:val="3"/>
          </w:tcPr>
          <w:p w14:paraId="7D2B06BA" w14:textId="3222EDF3" w:rsidR="009245DE" w:rsidRDefault="00733E3C" w:rsidP="007C3AA5">
            <w:pPr>
              <w:tabs>
                <w:tab w:val="left" w:pos="6440"/>
              </w:tabs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3862A4">
              <w:rPr>
                <w:noProof/>
              </w:rPr>
              <w:drawing>
                <wp:anchor distT="0" distB="0" distL="114300" distR="114300" simplePos="0" relativeHeight="251668992" behindDoc="0" locked="0" layoutInCell="1" allowOverlap="1" wp14:anchorId="601161BD" wp14:editId="06FDA14E">
                  <wp:simplePos x="0" y="0"/>
                  <wp:positionH relativeFrom="column">
                    <wp:posOffset>147320</wp:posOffset>
                  </wp:positionH>
                  <wp:positionV relativeFrom="paragraph">
                    <wp:posOffset>259080</wp:posOffset>
                  </wp:positionV>
                  <wp:extent cx="3048000" cy="1857375"/>
                  <wp:effectExtent l="0" t="0" r="0" b="9525"/>
                  <wp:wrapThrough wrapText="bothSides">
                    <wp:wrapPolygon edited="0">
                      <wp:start x="0" y="0"/>
                      <wp:lineTo x="0" y="21489"/>
                      <wp:lineTo x="21465" y="21489"/>
                      <wp:lineTo x="21465" y="0"/>
                      <wp:lineTo x="0" y="0"/>
                    </wp:wrapPolygon>
                  </wp:wrapThrough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8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0" cy="1857375"/>
                          </a:xfrm>
                          <a:prstGeom prst="rect">
                            <a:avLst/>
                          </a:prstGeom>
                          <a:solidFill>
                            <a:sysClr val="windowText" lastClr="000000"/>
                          </a:solidFill>
                          <a:effectLst>
                            <a:outerShdw blurRad="50800" dist="50800" dir="5400000" sx="2000" sy="2000" algn="ctr" rotWithShape="0">
                              <a:srgbClr val="000000">
                                <a:alpha val="43137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5112C">
              <w:rPr>
                <w:rFonts w:cs="B Nazanin" w:hint="cs"/>
                <w:b/>
                <w:bCs/>
                <w:sz w:val="24"/>
                <w:szCs w:val="24"/>
                <w:rtl/>
              </w:rPr>
              <w:t>معادله</w:t>
            </w:r>
            <w:r w:rsidR="00C445F3" w:rsidRPr="00C445F3">
              <w:rPr>
                <w:rFonts w:cs="B Nazanin"/>
                <w:b/>
                <w:bCs/>
                <w:position w:val="-16"/>
                <w:sz w:val="24"/>
                <w:szCs w:val="24"/>
              </w:rPr>
              <w:object w:dxaOrig="1020" w:dyaOrig="440" w14:anchorId="263B151D">
                <v:shape id="_x0000_i1039" type="#_x0000_t75" style="width:51.2pt;height:22.4pt" o:ole="">
                  <v:imagedata r:id="rId39" o:title=""/>
                </v:shape>
                <o:OLEObject Type="Embed" ProgID="Equation.DSMT4" ShapeID="_x0000_i1039" DrawAspect="Content" ObjectID="_1672394279" r:id="rId40"/>
              </w:object>
            </w:r>
            <w:r w:rsidR="0025112C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="0025112C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را به روش هندسی حل کنید</w:t>
            </w:r>
            <w:r w:rsidR="005F721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. </w:t>
            </w:r>
          </w:p>
          <w:p w14:paraId="27A62108" w14:textId="2FF7CF63" w:rsidR="005F7210" w:rsidRDefault="005F7210" w:rsidP="007C3AA5">
            <w:pPr>
              <w:tabs>
                <w:tab w:val="left" w:pos="6440"/>
              </w:tabs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14:paraId="67B405C7" w14:textId="2ED78AA1" w:rsidR="005F7210" w:rsidRDefault="005F7210" w:rsidP="007C3AA5">
            <w:pPr>
              <w:tabs>
                <w:tab w:val="left" w:pos="6440"/>
              </w:tabs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14:paraId="1DEE13F0" w14:textId="3353CE29" w:rsidR="0025112C" w:rsidRDefault="0025112C" w:rsidP="007C3AA5">
            <w:pPr>
              <w:tabs>
                <w:tab w:val="left" w:pos="6440"/>
              </w:tabs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14:paraId="58B71451" w14:textId="093EADAE" w:rsidR="00733E3C" w:rsidRDefault="00733E3C" w:rsidP="007C3AA5">
            <w:pPr>
              <w:tabs>
                <w:tab w:val="left" w:pos="6440"/>
              </w:tabs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14:paraId="0949EAC0" w14:textId="7FA244AC" w:rsidR="005F7210" w:rsidRPr="00D44D8C" w:rsidRDefault="00733E3C" w:rsidP="007C3AA5">
            <w:pPr>
              <w:tabs>
                <w:tab w:val="left" w:pos="6440"/>
              </w:tabs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Koodak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346F7912" wp14:editId="4B21F113">
                      <wp:simplePos x="0" y="0"/>
                      <wp:positionH relativeFrom="column">
                        <wp:posOffset>-3790315</wp:posOffset>
                      </wp:positionH>
                      <wp:positionV relativeFrom="paragraph">
                        <wp:posOffset>473075</wp:posOffset>
                      </wp:positionV>
                      <wp:extent cx="6735445" cy="320040"/>
                      <wp:effectExtent l="19050" t="19050" r="27305" b="22860"/>
                      <wp:wrapNone/>
                      <wp:docPr id="2" name="Text Box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735445" cy="3200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E5F49CA" w14:textId="77777777" w:rsidR="00F84CB2" w:rsidRPr="002554D1" w:rsidRDefault="00F84CB2" w:rsidP="00083CEA">
                                  <w:pPr>
                                    <w:spacing w:line="480" w:lineRule="auto"/>
                                    <w:rPr>
                                      <w:rFonts w:cs="B Koodak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                                                         </w:t>
                                  </w:r>
                                  <w:r w:rsidRPr="002554D1">
                                    <w:rPr>
                                      <w:rFonts w:cs="B Koodak" w:hint="cs"/>
                                      <w:rtl/>
                                    </w:rPr>
                                    <w:t>بقیه سؤالات در صفحه دوم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346F7912" id="Text Box 90" o:spid="_x0000_s1027" type="#_x0000_t202" style="position:absolute;left:0;text-align:left;margin-left:-298.45pt;margin-top:37.25pt;width:530.35pt;height:25.2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" strokecolor="#7f7f7f [1612]" strokeweight="3pt">
                      <v:textbox>
                        <w:txbxContent>
                          <w:p w14:paraId="7E5F49CA" w14:textId="77777777" w:rsidR="00F84CB2" w:rsidRPr="002554D1" w:rsidRDefault="00F84CB2" w:rsidP="00083CEA">
                            <w:pPr>
                              <w:spacing w:line="480" w:lineRule="auto"/>
                              <w:rPr>
                                <w:rFonts w:cs="B Koodak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                                               </w:t>
                            </w:r>
                            <w:r w:rsidRPr="002554D1">
                              <w:rPr>
                                <w:rFonts w:cs="B Koodak" w:hint="cs"/>
                                <w:rtl/>
                              </w:rPr>
                              <w:t>بقیه سؤالات در صفحه دوم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709" w:type="dxa"/>
            <w:tcBorders>
              <w:right w:val="single" w:sz="18" w:space="0" w:color="808080" w:themeColor="background1" w:themeShade="80"/>
            </w:tcBorders>
          </w:tcPr>
          <w:p w14:paraId="73BF9094" w14:textId="77777777" w:rsidR="00D90AA1" w:rsidRDefault="00D90AA1" w:rsidP="00D70123">
            <w:pPr>
              <w:bidi w:val="0"/>
              <w:jc w:val="center"/>
              <w:rPr>
                <w:rFonts w:cs="B Koodak"/>
                <w:sz w:val="24"/>
                <w:szCs w:val="24"/>
              </w:rPr>
            </w:pPr>
          </w:p>
          <w:p w14:paraId="171A6CE3" w14:textId="4F8271F6" w:rsidR="009C6982" w:rsidRDefault="0025112C" w:rsidP="009A2B99">
            <w:pPr>
              <w:bidi w:val="0"/>
              <w:jc w:val="center"/>
              <w:rPr>
                <w:rFonts w:cs="B Koodak"/>
                <w:sz w:val="24"/>
                <w:szCs w:val="24"/>
                <w:rtl/>
              </w:rPr>
            </w:pPr>
            <w:r>
              <w:rPr>
                <w:rFonts w:cs="B Koodak"/>
                <w:sz w:val="24"/>
                <w:szCs w:val="24"/>
              </w:rPr>
              <w:t>1/5</w:t>
            </w:r>
          </w:p>
          <w:p w14:paraId="6BD00253" w14:textId="103D642A" w:rsidR="009245DE" w:rsidRDefault="009245DE" w:rsidP="00D44D8C">
            <w:pPr>
              <w:bidi w:val="0"/>
              <w:jc w:val="center"/>
              <w:rPr>
                <w:rFonts w:cs="B Koodak"/>
                <w:sz w:val="24"/>
                <w:szCs w:val="24"/>
              </w:rPr>
            </w:pPr>
          </w:p>
          <w:p w14:paraId="25F61D65" w14:textId="77777777" w:rsidR="009245DE" w:rsidRDefault="009245DE" w:rsidP="009245DE">
            <w:pPr>
              <w:bidi w:val="0"/>
              <w:rPr>
                <w:rFonts w:cs="B Koodak"/>
                <w:sz w:val="24"/>
                <w:szCs w:val="24"/>
              </w:rPr>
            </w:pPr>
          </w:p>
          <w:p w14:paraId="6DD26D40" w14:textId="10199F28" w:rsidR="00BD37CA" w:rsidRPr="009245DE" w:rsidRDefault="00BD37CA" w:rsidP="009245DE">
            <w:pPr>
              <w:bidi w:val="0"/>
              <w:jc w:val="center"/>
              <w:rPr>
                <w:rFonts w:cs="B Koodak"/>
                <w:sz w:val="24"/>
                <w:szCs w:val="24"/>
              </w:rPr>
            </w:pPr>
          </w:p>
        </w:tc>
      </w:tr>
      <w:tr w:rsidR="00C445F3" w14:paraId="3A816425" w14:textId="77777777" w:rsidTr="00432A55">
        <w:trPr>
          <w:trHeight w:val="5100"/>
        </w:trPr>
        <w:tc>
          <w:tcPr>
            <w:tcW w:w="567" w:type="dxa"/>
            <w:tcBorders>
              <w:left w:val="single" w:sz="18" w:space="0" w:color="808080" w:themeColor="background1" w:themeShade="80"/>
            </w:tcBorders>
          </w:tcPr>
          <w:p w14:paraId="02772CFA" w14:textId="1EC48050" w:rsidR="00C445F3" w:rsidRDefault="00C445F3" w:rsidP="00D70123">
            <w:pPr>
              <w:pStyle w:val="NoSpacing"/>
              <w:jc w:val="center"/>
              <w:rPr>
                <w:rFonts w:cs="B Koodak"/>
                <w:noProof/>
                <w:u w:val="single"/>
                <w:rtl/>
              </w:rPr>
            </w:pPr>
            <w:r>
              <w:rPr>
                <w:rFonts w:cs="B Koodak"/>
                <w:noProof/>
                <w:u w:val="single"/>
              </w:rPr>
              <w:lastRenderedPageBreak/>
              <w:t>5</w:t>
            </w:r>
          </w:p>
        </w:tc>
        <w:tc>
          <w:tcPr>
            <w:tcW w:w="9356" w:type="dxa"/>
            <w:gridSpan w:val="3"/>
          </w:tcPr>
          <w:p w14:paraId="56122ED6" w14:textId="283CB1A9" w:rsidR="00C445F3" w:rsidRDefault="00417DF9" w:rsidP="00417DF9">
            <w:pPr>
              <w:rPr>
                <w:rFonts w:cs="B Nazanin"/>
                <w:b/>
                <w:bCs/>
                <w:noProof/>
                <w:rtl/>
              </w:rPr>
            </w:pPr>
            <w:r>
              <w:rPr>
                <w:rFonts w:cs="B Nazanin" w:hint="cs"/>
                <w:b/>
                <w:bCs/>
                <w:noProof/>
                <w:rtl/>
              </w:rPr>
              <w:t xml:space="preserve">نقاط </w:t>
            </w:r>
            <w:r w:rsidRPr="00417DF9">
              <w:rPr>
                <w:rFonts w:cs="B Nazanin"/>
                <w:b/>
                <w:bCs/>
                <w:noProof/>
                <w:position w:val="-14"/>
              </w:rPr>
              <w:object w:dxaOrig="760" w:dyaOrig="400" w14:anchorId="2F05ACE0">
                <v:shape id="_x0000_i1040" type="#_x0000_t75" style="width:38.4pt;height:20.4pt" o:ole="">
                  <v:imagedata r:id="rId41" o:title=""/>
                </v:shape>
                <o:OLEObject Type="Embed" ProgID="Equation.DSMT4" ShapeID="_x0000_i1040" DrawAspect="Content" ObjectID="_1672394280" r:id="rId42"/>
              </w:object>
            </w:r>
            <w:r>
              <w:rPr>
                <w:rFonts w:cs="B Nazanin"/>
                <w:b/>
                <w:bCs/>
                <w:noProof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noProof/>
                <w:rtl/>
              </w:rPr>
              <w:t xml:space="preserve">و </w:t>
            </w:r>
            <w:r w:rsidRPr="00417DF9">
              <w:rPr>
                <w:rFonts w:cs="B Nazanin"/>
                <w:b/>
                <w:bCs/>
                <w:noProof/>
                <w:position w:val="-14"/>
              </w:rPr>
              <w:object w:dxaOrig="859" w:dyaOrig="400" w14:anchorId="48699A8F">
                <v:shape id="_x0000_i1041" type="#_x0000_t75" style="width:42.8pt;height:20.4pt" o:ole="">
                  <v:imagedata r:id="rId43" o:title=""/>
                </v:shape>
                <o:OLEObject Type="Embed" ProgID="Equation.DSMT4" ShapeID="_x0000_i1041" DrawAspect="Content" ObjectID="_1672394281" r:id="rId44"/>
              </w:object>
            </w:r>
            <w:r>
              <w:rPr>
                <w:rFonts w:cs="B Nazanin"/>
                <w:b/>
                <w:bCs/>
                <w:noProof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noProof/>
                <w:rtl/>
              </w:rPr>
              <w:t xml:space="preserve">و </w:t>
            </w:r>
            <w:r w:rsidRPr="00417DF9">
              <w:rPr>
                <w:rFonts w:cs="B Nazanin"/>
                <w:b/>
                <w:bCs/>
                <w:noProof/>
                <w:position w:val="-14"/>
              </w:rPr>
              <w:object w:dxaOrig="920" w:dyaOrig="400" w14:anchorId="7945A701">
                <v:shape id="_x0000_i1042" type="#_x0000_t75" style="width:45.6pt;height:20.4pt" o:ole="">
                  <v:imagedata r:id="rId45" o:title=""/>
                </v:shape>
                <o:OLEObject Type="Embed" ProgID="Equation.DSMT4" ShapeID="_x0000_i1042" DrawAspect="Content" ObjectID="_1672394282" r:id="rId46"/>
              </w:object>
            </w:r>
            <w:r>
              <w:rPr>
                <w:rFonts w:cs="B Nazanin"/>
                <w:b/>
                <w:bCs/>
                <w:noProof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noProof/>
                <w:rtl/>
              </w:rPr>
              <w:t xml:space="preserve">سه رأس  مثلث </w:t>
            </w:r>
            <w:r w:rsidRPr="00417DF9">
              <w:rPr>
                <w:rFonts w:cs="B Nazanin"/>
                <w:b/>
                <w:bCs/>
                <w:noProof/>
                <w:position w:val="-6"/>
              </w:rPr>
              <w:object w:dxaOrig="620" w:dyaOrig="279" w14:anchorId="2F41F460">
                <v:shape id="_x0000_i1043" type="#_x0000_t75" style="width:30.8pt;height:14.4pt" o:ole="">
                  <v:imagedata r:id="rId47" o:title=""/>
                </v:shape>
                <o:OLEObject Type="Embed" ProgID="Equation.DSMT4" ShapeID="_x0000_i1043" DrawAspect="Content" ObjectID="_1672394283" r:id="rId48"/>
              </w:object>
            </w:r>
            <w:r>
              <w:rPr>
                <w:rFonts w:cs="B Nazanin"/>
                <w:b/>
                <w:bCs/>
                <w:noProof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noProof/>
                <w:rtl/>
              </w:rPr>
              <w:t xml:space="preserve"> می باشند.</w:t>
            </w:r>
          </w:p>
          <w:p w14:paraId="47778AF2" w14:textId="04B00276" w:rsidR="00417DF9" w:rsidRDefault="00417DF9" w:rsidP="00417DF9">
            <w:pPr>
              <w:rPr>
                <w:rFonts w:cs="B Nazanin"/>
                <w:b/>
                <w:bCs/>
                <w:noProof/>
                <w:rtl/>
              </w:rPr>
            </w:pPr>
            <w:r>
              <w:rPr>
                <w:rFonts w:cs="B Nazanin" w:hint="cs"/>
                <w:b/>
                <w:bCs/>
                <w:noProof/>
                <w:rtl/>
              </w:rPr>
              <w:t xml:space="preserve">الف) طول ضلع </w:t>
            </w:r>
            <w:r w:rsidRPr="00417DF9">
              <w:rPr>
                <w:rFonts w:cs="B Nazanin"/>
                <w:b/>
                <w:bCs/>
                <w:noProof/>
                <w:position w:val="-4"/>
              </w:rPr>
              <w:object w:dxaOrig="440" w:dyaOrig="260" w14:anchorId="0D79A407">
                <v:shape id="_x0000_i1044" type="#_x0000_t75" style="width:21.6pt;height:12.8pt" o:ole="">
                  <v:imagedata r:id="rId49" o:title=""/>
                </v:shape>
                <o:OLEObject Type="Embed" ProgID="Equation.DSMT4" ShapeID="_x0000_i1044" DrawAspect="Content" ObjectID="_1672394284" r:id="rId50"/>
              </w:object>
            </w:r>
            <w:r>
              <w:rPr>
                <w:rFonts w:cs="B Nazanin"/>
                <w:b/>
                <w:bCs/>
                <w:noProof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noProof/>
                <w:rtl/>
              </w:rPr>
              <w:t>را بیابید.</w:t>
            </w:r>
          </w:p>
          <w:p w14:paraId="6F5B1E70" w14:textId="77777777" w:rsidR="00432A55" w:rsidRDefault="00432A55" w:rsidP="00417DF9">
            <w:pPr>
              <w:rPr>
                <w:rFonts w:cs="B Nazanin"/>
                <w:b/>
                <w:bCs/>
                <w:noProof/>
                <w:rtl/>
              </w:rPr>
            </w:pPr>
          </w:p>
          <w:p w14:paraId="6B8C6D2E" w14:textId="77777777" w:rsidR="00417DF9" w:rsidRDefault="00417DF9" w:rsidP="00417DF9">
            <w:pPr>
              <w:rPr>
                <w:rFonts w:cs="B Nazanin"/>
                <w:b/>
                <w:bCs/>
                <w:noProof/>
                <w:rtl/>
              </w:rPr>
            </w:pPr>
          </w:p>
          <w:p w14:paraId="20B55F5E" w14:textId="7A143BF3" w:rsidR="00417DF9" w:rsidRDefault="00417DF9" w:rsidP="00432A55">
            <w:pPr>
              <w:rPr>
                <w:rFonts w:cs="B Nazanin"/>
                <w:b/>
                <w:bCs/>
                <w:noProof/>
                <w:rtl/>
              </w:rPr>
            </w:pPr>
            <w:r>
              <w:rPr>
                <w:rFonts w:cs="B Nazanin" w:hint="cs"/>
                <w:b/>
                <w:bCs/>
                <w:noProof/>
                <w:rtl/>
              </w:rPr>
              <w:t>ب) مختصات</w:t>
            </w:r>
            <w:r w:rsidR="00432A55">
              <w:rPr>
                <w:rFonts w:cs="B Nazanin"/>
                <w:b/>
                <w:bCs/>
                <w:noProof/>
              </w:rPr>
              <w:t xml:space="preserve"> </w:t>
            </w:r>
            <w:r w:rsidR="00432A55">
              <w:rPr>
                <w:rFonts w:cs="B Nazanin" w:hint="cs"/>
                <w:b/>
                <w:bCs/>
                <w:noProof/>
                <w:rtl/>
              </w:rPr>
              <w:t>نقطه</w:t>
            </w:r>
            <w:r>
              <w:rPr>
                <w:rFonts w:cs="B Nazanin" w:hint="cs"/>
                <w:b/>
                <w:bCs/>
                <w:noProof/>
                <w:rtl/>
              </w:rPr>
              <w:t xml:space="preserve"> وسط میانه وارد بر ضلع</w:t>
            </w:r>
            <w:r w:rsidRPr="00417DF9">
              <w:rPr>
                <w:rFonts w:cs="B Nazanin"/>
                <w:b/>
                <w:bCs/>
                <w:noProof/>
                <w:position w:val="-6"/>
              </w:rPr>
              <w:object w:dxaOrig="460" w:dyaOrig="279" w14:anchorId="7EE943AB">
                <v:shape id="_x0000_i1045" type="#_x0000_t75" style="width:23.2pt;height:14.4pt" o:ole="">
                  <v:imagedata r:id="rId51" o:title=""/>
                </v:shape>
                <o:OLEObject Type="Embed" ProgID="Equation.DSMT4" ShapeID="_x0000_i1045" DrawAspect="Content" ObjectID="_1672394285" r:id="rId52"/>
              </w:object>
            </w:r>
            <w:r>
              <w:rPr>
                <w:rFonts w:cs="B Nazanin"/>
                <w:b/>
                <w:bCs/>
                <w:noProof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noProof/>
                <w:rtl/>
              </w:rPr>
              <w:t xml:space="preserve"> را بیابید</w:t>
            </w:r>
            <w:r>
              <w:rPr>
                <w:rFonts w:cs="B Nazanin"/>
                <w:b/>
                <w:bCs/>
                <w:noProof/>
              </w:rPr>
              <w:t>.</w:t>
            </w:r>
          </w:p>
          <w:p w14:paraId="121109C2" w14:textId="77777777" w:rsidR="00417DF9" w:rsidRDefault="00417DF9" w:rsidP="00417DF9">
            <w:pPr>
              <w:rPr>
                <w:rFonts w:cs="B Nazanin"/>
                <w:b/>
                <w:bCs/>
                <w:noProof/>
                <w:rtl/>
              </w:rPr>
            </w:pPr>
          </w:p>
          <w:p w14:paraId="31052CBE" w14:textId="01EB5AC9" w:rsidR="00417DF9" w:rsidRPr="00417DF9" w:rsidRDefault="00417DF9" w:rsidP="00417DF9">
            <w:pPr>
              <w:rPr>
                <w:rFonts w:cs="B Nazanin"/>
                <w:b/>
                <w:bCs/>
                <w:noProof/>
                <w:rtl/>
              </w:rPr>
            </w:pPr>
            <w:r>
              <w:rPr>
                <w:rFonts w:cs="B Nazanin" w:hint="cs"/>
                <w:b/>
                <w:bCs/>
                <w:noProof/>
                <w:rtl/>
              </w:rPr>
              <w:t xml:space="preserve">پ) شیب ارتفاع وارد بر ضلع </w:t>
            </w:r>
            <w:r w:rsidRPr="00417DF9">
              <w:rPr>
                <w:rFonts w:cs="B Nazanin"/>
                <w:b/>
                <w:bCs/>
                <w:noProof/>
                <w:position w:val="-6"/>
              </w:rPr>
              <w:object w:dxaOrig="440" w:dyaOrig="279" w14:anchorId="77427085">
                <v:shape id="_x0000_i1046" type="#_x0000_t75" style="width:21.6pt;height:14.4pt" o:ole="">
                  <v:imagedata r:id="rId53" o:title=""/>
                </v:shape>
                <o:OLEObject Type="Embed" ProgID="Equation.DSMT4" ShapeID="_x0000_i1046" DrawAspect="Content" ObjectID="_1672394286" r:id="rId54"/>
              </w:object>
            </w:r>
            <w:r>
              <w:rPr>
                <w:rFonts w:cs="B Nazanin"/>
                <w:b/>
                <w:bCs/>
                <w:noProof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noProof/>
                <w:rtl/>
              </w:rPr>
              <w:t xml:space="preserve"> را پیدا کنید.</w:t>
            </w:r>
          </w:p>
        </w:tc>
        <w:tc>
          <w:tcPr>
            <w:tcW w:w="709" w:type="dxa"/>
            <w:tcBorders>
              <w:right w:val="single" w:sz="18" w:space="0" w:color="808080" w:themeColor="background1" w:themeShade="80"/>
            </w:tcBorders>
          </w:tcPr>
          <w:p w14:paraId="33C953DA" w14:textId="36B3A94B" w:rsidR="00417DF9" w:rsidRDefault="00417DF9" w:rsidP="008428A8">
            <w:pPr>
              <w:bidi w:val="0"/>
              <w:jc w:val="center"/>
              <w:rPr>
                <w:rFonts w:cs="B Koodak"/>
                <w:noProof/>
                <w:sz w:val="24"/>
                <w:szCs w:val="24"/>
                <w:rtl/>
                <w:lang w:bidi="ar-SA"/>
              </w:rPr>
            </w:pPr>
            <w:r>
              <w:rPr>
                <w:rFonts w:cs="B Koodak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1504E32B" wp14:editId="3BA0DFCB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-369570</wp:posOffset>
                      </wp:positionV>
                      <wp:extent cx="6771640" cy="333375"/>
                      <wp:effectExtent l="19050" t="19050" r="10160" b="28575"/>
                      <wp:wrapNone/>
                      <wp:docPr id="1" name="Text Box 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771640" cy="333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>
                                <a:solidFill>
                                  <a:schemeClr val="bg1">
                                    <a:lumMod val="5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0D9D6B3" w14:textId="77777777" w:rsidR="00F84CB2" w:rsidRPr="002554D1" w:rsidRDefault="00F84CB2" w:rsidP="00B1219C">
                                  <w:pPr>
                                    <w:spacing w:after="0" w:line="480" w:lineRule="auto"/>
                                    <w:jc w:val="center"/>
                                    <w:rPr>
                                      <w:rFonts w:cs="B Koodak"/>
                                    </w:rPr>
                                  </w:pPr>
                                  <w:r w:rsidRPr="002554D1">
                                    <w:rPr>
                                      <w:rFonts w:cs="B Koodak" w:hint="cs"/>
                                      <w:rtl/>
                                    </w:rPr>
                                    <w:t xml:space="preserve">صفحه </w:t>
                                  </w:r>
                                  <w:r w:rsidRPr="002554D1">
                                    <w:rPr>
                                      <w:rFonts w:cs="B Koodak" w:hint="cs"/>
                                      <w:rtl/>
                                    </w:rPr>
                                    <w:t>دوم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1504E32B" id="Text Box 72" o:spid="_x0000_s1028" type="#_x0000_t202" style="position:absolute;left:0;text-align:left;margin-left:-3pt;margin-top:-29.1pt;width:533.2pt;height:26.2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" strokecolor="#7f7f7f [1612]" strokeweight="3pt">
                      <v:textbox>
                        <w:txbxContent>
                          <w:p w14:paraId="70D9D6B3" w14:textId="77777777" w:rsidR="00F84CB2" w:rsidRPr="002554D1" w:rsidRDefault="00F84CB2" w:rsidP="00B1219C">
                            <w:pPr>
                              <w:spacing w:after="0" w:line="480" w:lineRule="auto"/>
                              <w:jc w:val="center"/>
                              <w:rPr>
                                <w:rFonts w:cs="B Koodak"/>
                              </w:rPr>
                            </w:pPr>
                            <w:r w:rsidRPr="002554D1">
                              <w:rPr>
                                <w:rFonts w:cs="B Koodak" w:hint="cs"/>
                                <w:rtl/>
                              </w:rPr>
                              <w:t>صفحه دوم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3F5C1B8" w14:textId="77777777" w:rsidR="00417DF9" w:rsidRDefault="00417DF9" w:rsidP="00417DF9">
            <w:pPr>
              <w:bidi w:val="0"/>
              <w:jc w:val="center"/>
              <w:rPr>
                <w:rFonts w:cs="B Koodak"/>
                <w:noProof/>
                <w:sz w:val="24"/>
                <w:szCs w:val="24"/>
                <w:rtl/>
                <w:lang w:bidi="ar-SA"/>
              </w:rPr>
            </w:pPr>
          </w:p>
          <w:p w14:paraId="743A33D4" w14:textId="77777777" w:rsidR="00C445F3" w:rsidRDefault="00C445F3" w:rsidP="00417DF9">
            <w:pPr>
              <w:bidi w:val="0"/>
              <w:jc w:val="center"/>
              <w:rPr>
                <w:rFonts w:cs="B Koodak"/>
                <w:noProof/>
                <w:sz w:val="24"/>
                <w:szCs w:val="24"/>
                <w:rtl/>
                <w:lang w:bidi="ar-SA"/>
              </w:rPr>
            </w:pPr>
          </w:p>
          <w:p w14:paraId="2E92382A" w14:textId="158B3241" w:rsidR="00417DF9" w:rsidRDefault="00417DF9" w:rsidP="00417DF9">
            <w:pPr>
              <w:bidi w:val="0"/>
              <w:jc w:val="center"/>
              <w:rPr>
                <w:rFonts w:cs="B Koodak"/>
                <w:noProof/>
                <w:sz w:val="24"/>
                <w:szCs w:val="24"/>
                <w:lang w:bidi="ar-SA"/>
              </w:rPr>
            </w:pPr>
            <w:r>
              <w:rPr>
                <w:rFonts w:cs="B Koodak" w:hint="cs"/>
                <w:noProof/>
                <w:sz w:val="24"/>
                <w:szCs w:val="24"/>
                <w:rtl/>
                <w:lang w:bidi="ar-SA"/>
              </w:rPr>
              <w:t>5/1</w:t>
            </w:r>
          </w:p>
        </w:tc>
      </w:tr>
      <w:tr w:rsidR="009E1388" w14:paraId="2DC900E1" w14:textId="77777777" w:rsidTr="00432A55">
        <w:trPr>
          <w:trHeight w:val="4237"/>
        </w:trPr>
        <w:tc>
          <w:tcPr>
            <w:tcW w:w="567" w:type="dxa"/>
            <w:tcBorders>
              <w:left w:val="single" w:sz="18" w:space="0" w:color="808080" w:themeColor="background1" w:themeShade="80"/>
            </w:tcBorders>
          </w:tcPr>
          <w:p w14:paraId="705FC449" w14:textId="768DAFE8" w:rsidR="009E1388" w:rsidRPr="00E375D0" w:rsidRDefault="00810513" w:rsidP="00D70123">
            <w:pPr>
              <w:pStyle w:val="NoSpacing"/>
              <w:jc w:val="center"/>
              <w:rPr>
                <w:rFonts w:cs="B Koodak"/>
                <w:noProof/>
                <w:u w:val="single"/>
                <w:rtl/>
              </w:rPr>
            </w:pPr>
            <w:r>
              <w:rPr>
                <w:rFonts w:cs="B Koodak" w:hint="cs"/>
                <w:noProof/>
                <w:u w:val="single"/>
                <w:rtl/>
              </w:rPr>
              <w:t>5</w:t>
            </w:r>
          </w:p>
        </w:tc>
        <w:tc>
          <w:tcPr>
            <w:tcW w:w="9356" w:type="dxa"/>
            <w:gridSpan w:val="3"/>
          </w:tcPr>
          <w:p w14:paraId="24FA28EB" w14:textId="071BC25D" w:rsidR="001E0B36" w:rsidRPr="00175BAD" w:rsidRDefault="00833E0F" w:rsidP="00523E2D">
            <w:pPr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3862A4">
              <w:rPr>
                <w:noProof/>
              </w:rPr>
              <w:drawing>
                <wp:anchor distT="0" distB="0" distL="114300" distR="114300" simplePos="0" relativeHeight="251653632" behindDoc="0" locked="0" layoutInCell="1" allowOverlap="1" wp14:anchorId="04C7AB54" wp14:editId="702A3829">
                  <wp:simplePos x="0" y="0"/>
                  <wp:positionH relativeFrom="column">
                    <wp:posOffset>61595</wp:posOffset>
                  </wp:positionH>
                  <wp:positionV relativeFrom="paragraph">
                    <wp:posOffset>435610</wp:posOffset>
                  </wp:positionV>
                  <wp:extent cx="3209925" cy="2076450"/>
                  <wp:effectExtent l="0" t="0" r="9525" b="0"/>
                  <wp:wrapSquare wrapText="bothSides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8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9925" cy="2076450"/>
                          </a:xfrm>
                          <a:prstGeom prst="rect">
                            <a:avLst/>
                          </a:prstGeom>
                          <a:solidFill>
                            <a:sysClr val="windowText" lastClr="000000"/>
                          </a:solidFill>
                          <a:effectLst>
                            <a:outerShdw blurRad="50800" dist="50800" dir="5400000" sx="2000" sy="2000" algn="ctr" rotWithShape="0">
                              <a:srgbClr val="000000">
                                <a:alpha val="43137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نمودار تابع </w:t>
            </w:r>
            <w:r w:rsidR="003127E1" w:rsidRPr="00485F01">
              <w:rPr>
                <w:rFonts w:cs="B Nazanin"/>
                <w:b/>
                <w:bCs/>
                <w:position w:val="-14"/>
                <w:sz w:val="24"/>
                <w:szCs w:val="24"/>
              </w:rPr>
              <w:object w:dxaOrig="1460" w:dyaOrig="400" w14:anchorId="02462662">
                <v:shape id="_x0000_i1047" type="#_x0000_t75" style="width:72.8pt;height:20.4pt" o:ole="">
                  <v:imagedata r:id="rId55" o:title=""/>
                </v:shape>
                <o:OLEObject Type="Embed" ProgID="Equation.DSMT4" ShapeID="_x0000_i1047" DrawAspect="Content" ObjectID="_1672394287" r:id="rId56"/>
              </w:object>
            </w:r>
            <w:r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را در بازه</w:t>
            </w:r>
            <w:r w:rsidR="00432A55" w:rsidRPr="00AC07AE">
              <w:rPr>
                <w:rFonts w:cs="B Nazanin"/>
                <w:b/>
                <w:bCs/>
                <w:position w:val="-14"/>
                <w:sz w:val="24"/>
                <w:szCs w:val="24"/>
              </w:rPr>
              <w:object w:dxaOrig="620" w:dyaOrig="400" w14:anchorId="34D93E5F">
                <v:shape id="_x0000_i1048" type="#_x0000_t75" style="width:30.8pt;height:19.6pt" o:ole="">
                  <v:imagedata r:id="rId57" o:title=""/>
                </v:shape>
                <o:OLEObject Type="Embed" ProgID="Equation.DSMT4" ShapeID="_x0000_i1048" DrawAspect="Content" ObjectID="_1672394288" r:id="rId58"/>
              </w:object>
            </w:r>
            <w:r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رسم کنید</w:t>
            </w:r>
            <w:r w:rsidR="00523E2D">
              <w:rPr>
                <w:rFonts w:cs="B Nazanin" w:hint="cs"/>
                <w:b/>
                <w:bCs/>
                <w:sz w:val="24"/>
                <w:szCs w:val="24"/>
                <w:rtl/>
              </w:rPr>
              <w:t>و برد آن را مشخص کنید.</w:t>
            </w:r>
          </w:p>
        </w:tc>
        <w:tc>
          <w:tcPr>
            <w:tcW w:w="709" w:type="dxa"/>
            <w:tcBorders>
              <w:right w:val="single" w:sz="18" w:space="0" w:color="808080" w:themeColor="background1" w:themeShade="80"/>
            </w:tcBorders>
          </w:tcPr>
          <w:p w14:paraId="2C0097B7" w14:textId="7D6ECB53" w:rsidR="00B1219C" w:rsidRPr="00E93BC1" w:rsidRDefault="00523E2D" w:rsidP="008428A8">
            <w:pPr>
              <w:bidi w:val="0"/>
              <w:jc w:val="center"/>
              <w:rPr>
                <w:rFonts w:cs="B Koodak"/>
                <w:sz w:val="24"/>
                <w:szCs w:val="24"/>
              </w:rPr>
            </w:pPr>
            <w:r>
              <w:rPr>
                <w:rFonts w:cs="B Koodak" w:hint="cs"/>
                <w:sz w:val="24"/>
                <w:szCs w:val="24"/>
                <w:rtl/>
              </w:rPr>
              <w:t>5/1</w:t>
            </w:r>
          </w:p>
        </w:tc>
      </w:tr>
      <w:tr w:rsidR="00AC3DFE" w14:paraId="77CCDB6D" w14:textId="77777777" w:rsidTr="00C10B11">
        <w:trPr>
          <w:trHeight w:val="5105"/>
        </w:trPr>
        <w:tc>
          <w:tcPr>
            <w:tcW w:w="567" w:type="dxa"/>
            <w:tcBorders>
              <w:left w:val="single" w:sz="18" w:space="0" w:color="808080" w:themeColor="background1" w:themeShade="80"/>
            </w:tcBorders>
          </w:tcPr>
          <w:p w14:paraId="13337076" w14:textId="66DC19A4" w:rsidR="00AC3DFE" w:rsidRPr="00E375D0" w:rsidRDefault="00810513" w:rsidP="00D70123">
            <w:pPr>
              <w:pStyle w:val="NoSpacing"/>
              <w:jc w:val="center"/>
              <w:rPr>
                <w:rFonts w:cs="B Koodak"/>
                <w:noProof/>
                <w:u w:val="single"/>
                <w:rtl/>
              </w:rPr>
            </w:pPr>
            <w:r>
              <w:rPr>
                <w:rFonts w:cs="B Koodak" w:hint="cs"/>
                <w:noProof/>
                <w:u w:val="single"/>
                <w:rtl/>
              </w:rPr>
              <w:t>6</w:t>
            </w:r>
          </w:p>
        </w:tc>
        <w:tc>
          <w:tcPr>
            <w:tcW w:w="9356" w:type="dxa"/>
            <w:gridSpan w:val="3"/>
          </w:tcPr>
          <w:p w14:paraId="5FC18409" w14:textId="19D0CBE0" w:rsidR="00833E0F" w:rsidRDefault="00833E0F" w:rsidP="00833E0F">
            <w:pPr>
              <w:pStyle w:val="NoSpacing"/>
              <w:spacing w:before="120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اگر</w:t>
            </w:r>
            <w:r w:rsidR="00432A55" w:rsidRPr="0057587C">
              <w:rPr>
                <w:rFonts w:cs="B Nazanin"/>
                <w:b/>
                <w:bCs/>
                <w:position w:val="-14"/>
                <w:sz w:val="24"/>
                <w:szCs w:val="24"/>
              </w:rPr>
              <w:object w:dxaOrig="1460" w:dyaOrig="420" w14:anchorId="39057B35">
                <v:shape id="_x0000_i1049" type="#_x0000_t75" style="width:72.8pt;height:21.2pt" o:ole="">
                  <v:imagedata r:id="rId59" o:title=""/>
                </v:shape>
                <o:OLEObject Type="Embed" ProgID="Equation.DSMT4" ShapeID="_x0000_i1049" DrawAspect="Content" ObjectID="_1672394289" r:id="rId60"/>
              </w:object>
            </w:r>
            <w:r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و </w:t>
            </w:r>
            <w:r w:rsidR="009A2B99" w:rsidRPr="009A2B99">
              <w:rPr>
                <w:rFonts w:cs="B Nazanin"/>
                <w:b/>
                <w:bCs/>
                <w:position w:val="-14"/>
                <w:sz w:val="24"/>
                <w:szCs w:val="24"/>
              </w:rPr>
              <w:object w:dxaOrig="1380" w:dyaOrig="400" w14:anchorId="22547C0B">
                <v:shape id="_x0000_i1050" type="#_x0000_t75" style="width:69.2pt;height:19.6pt" o:ole="">
                  <v:imagedata r:id="rId61" o:title=""/>
                </v:shape>
                <o:OLEObject Type="Embed" ProgID="Equation.DSMT4" ShapeID="_x0000_i1050" DrawAspect="Content" ObjectID="_1672394290" r:id="rId62"/>
              </w:object>
            </w:r>
            <w:r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باشند ، مطلوب است: </w:t>
            </w:r>
          </w:p>
          <w:p w14:paraId="6286488A" w14:textId="77777777" w:rsidR="008A62DC" w:rsidRDefault="008A62DC" w:rsidP="00833E0F">
            <w:pPr>
              <w:pStyle w:val="NoSpacing"/>
              <w:spacing w:before="120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14:paraId="1DF32889" w14:textId="100CABBD" w:rsidR="00833E0F" w:rsidRDefault="00AC07AE" w:rsidP="00AC07AE">
            <w:pPr>
              <w:pStyle w:val="NoSpacing"/>
              <w:spacing w:before="120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الف) دامنه تابع </w:t>
            </w:r>
            <w:r w:rsidR="00810513" w:rsidRPr="00AC07AE">
              <w:rPr>
                <w:rFonts w:cs="B Nazanin"/>
                <w:b/>
                <w:bCs/>
                <w:position w:val="-10"/>
                <w:sz w:val="24"/>
                <w:szCs w:val="24"/>
              </w:rPr>
              <w:object w:dxaOrig="499" w:dyaOrig="320" w14:anchorId="3DCE7849">
                <v:shape id="_x0000_i1051" type="#_x0000_t75" style="width:24.8pt;height:15.6pt" o:ole="">
                  <v:imagedata r:id="rId63" o:title=""/>
                </v:shape>
                <o:OLEObject Type="Embed" ProgID="Equation.DSMT4" ShapeID="_x0000_i1051" DrawAspect="Content" ObjectID="_1672394291" r:id="rId64"/>
              </w:object>
            </w:r>
            <w:r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را بدون تشکیل ضابطه بیابید.</w:t>
            </w:r>
          </w:p>
          <w:p w14:paraId="3FCE9FA1" w14:textId="74CEB11C" w:rsidR="00AC07AE" w:rsidRDefault="00AC07AE" w:rsidP="00AC07AE">
            <w:pPr>
              <w:pStyle w:val="NoSpacing"/>
              <w:spacing w:before="120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14:paraId="386D8645" w14:textId="3412DFC3" w:rsidR="00AC07AE" w:rsidRDefault="00AC07AE" w:rsidP="00AC07AE">
            <w:pPr>
              <w:pStyle w:val="NoSpacing"/>
              <w:spacing w:before="120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14:paraId="3DDC2C7D" w14:textId="77777777" w:rsidR="00833E0F" w:rsidRDefault="00833E0F" w:rsidP="00EC7861">
            <w:pPr>
              <w:pStyle w:val="NoSpacing"/>
              <w:rPr>
                <w:rFonts w:cs="B Nazanin"/>
                <w:b/>
                <w:bCs/>
                <w:sz w:val="24"/>
                <w:szCs w:val="24"/>
              </w:rPr>
            </w:pPr>
          </w:p>
          <w:p w14:paraId="5B2C938A" w14:textId="77777777" w:rsidR="00810513" w:rsidRDefault="00810513" w:rsidP="00EC7861">
            <w:pPr>
              <w:pStyle w:val="NoSpacing"/>
              <w:rPr>
                <w:rFonts w:cs="B Nazanin"/>
                <w:b/>
                <w:bCs/>
                <w:sz w:val="24"/>
                <w:szCs w:val="24"/>
              </w:rPr>
            </w:pPr>
          </w:p>
          <w:p w14:paraId="2D66826D" w14:textId="039F1FA3" w:rsidR="00810513" w:rsidRDefault="00432A55" w:rsidP="00EC7861">
            <w:pPr>
              <w:pStyle w:val="NoSpacing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ب</w:t>
            </w:r>
            <w:r w:rsidR="00810513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) حاصل </w:t>
            </w:r>
            <w:r w:rsidRPr="00810513">
              <w:rPr>
                <w:rFonts w:cs="B Nazanin"/>
                <w:b/>
                <w:bCs/>
                <w:position w:val="-14"/>
                <w:sz w:val="24"/>
                <w:szCs w:val="24"/>
              </w:rPr>
              <w:object w:dxaOrig="1340" w:dyaOrig="400" w14:anchorId="40107AB6">
                <v:shape id="_x0000_i1052" type="#_x0000_t75" style="width:67.6pt;height:20.4pt" o:ole="">
                  <v:imagedata r:id="rId65" o:title=""/>
                </v:shape>
                <o:OLEObject Type="Embed" ProgID="Equation.DSMT4" ShapeID="_x0000_i1052" DrawAspect="Content" ObjectID="_1672394292" r:id="rId66"/>
              </w:object>
            </w:r>
            <w:r w:rsidR="00810513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="00810513">
              <w:rPr>
                <w:rFonts w:cs="B Nazanin" w:hint="cs"/>
                <w:b/>
                <w:bCs/>
                <w:sz w:val="24"/>
                <w:szCs w:val="24"/>
                <w:rtl/>
              </w:rPr>
              <w:t>را بیابید.</w:t>
            </w:r>
          </w:p>
          <w:p w14:paraId="221B34AA" w14:textId="50B420D0" w:rsidR="00810513" w:rsidRDefault="00810513" w:rsidP="00EC7861">
            <w:pPr>
              <w:pStyle w:val="NoSpacing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14:paraId="376E259A" w14:textId="19F4B024" w:rsidR="00810513" w:rsidRPr="00D44D8C" w:rsidRDefault="00810513" w:rsidP="00EC7861">
            <w:pPr>
              <w:pStyle w:val="NoSpacing"/>
              <w:rPr>
                <w:rFonts w:cs="B Nazani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right w:val="single" w:sz="18" w:space="0" w:color="808080" w:themeColor="background1" w:themeShade="80"/>
            </w:tcBorders>
          </w:tcPr>
          <w:p w14:paraId="17A54A68" w14:textId="77777777" w:rsidR="006C3A13" w:rsidRDefault="006C3A13" w:rsidP="00D70123">
            <w:pPr>
              <w:bidi w:val="0"/>
              <w:jc w:val="center"/>
              <w:rPr>
                <w:rFonts w:cs="B Koodak"/>
                <w:sz w:val="24"/>
                <w:szCs w:val="24"/>
              </w:rPr>
            </w:pPr>
          </w:p>
          <w:p w14:paraId="21238815" w14:textId="77777777" w:rsidR="00F40386" w:rsidRDefault="00AC07AE" w:rsidP="00D70123">
            <w:pPr>
              <w:bidi w:val="0"/>
              <w:jc w:val="center"/>
              <w:rPr>
                <w:rFonts w:cs="B Koodak"/>
                <w:sz w:val="24"/>
                <w:szCs w:val="24"/>
              </w:rPr>
            </w:pPr>
            <w:r>
              <w:rPr>
                <w:rFonts w:cs="B Koodak" w:hint="cs"/>
                <w:sz w:val="24"/>
                <w:szCs w:val="24"/>
                <w:rtl/>
              </w:rPr>
              <w:t>1</w:t>
            </w:r>
          </w:p>
          <w:p w14:paraId="01FA7E9F" w14:textId="77777777" w:rsidR="008C3FFE" w:rsidRDefault="008C3FFE" w:rsidP="008C3FFE">
            <w:pPr>
              <w:bidi w:val="0"/>
              <w:jc w:val="center"/>
              <w:rPr>
                <w:rFonts w:cs="B Koodak"/>
                <w:sz w:val="24"/>
                <w:szCs w:val="24"/>
              </w:rPr>
            </w:pPr>
          </w:p>
          <w:p w14:paraId="64905261" w14:textId="77777777" w:rsidR="008C3FFE" w:rsidRDefault="008C3FFE" w:rsidP="008C3FFE">
            <w:pPr>
              <w:bidi w:val="0"/>
              <w:jc w:val="center"/>
              <w:rPr>
                <w:rFonts w:cs="B Koodak"/>
                <w:sz w:val="24"/>
                <w:szCs w:val="24"/>
              </w:rPr>
            </w:pPr>
          </w:p>
          <w:p w14:paraId="3A0C9CB1" w14:textId="77777777" w:rsidR="008C3FFE" w:rsidRDefault="008C3FFE" w:rsidP="008C3FFE">
            <w:pPr>
              <w:bidi w:val="0"/>
              <w:jc w:val="center"/>
              <w:rPr>
                <w:rFonts w:cs="B Koodak"/>
                <w:sz w:val="24"/>
                <w:szCs w:val="24"/>
              </w:rPr>
            </w:pPr>
          </w:p>
          <w:p w14:paraId="174DF747" w14:textId="77777777" w:rsidR="008C3FFE" w:rsidRDefault="008C3FFE" w:rsidP="008C3FFE">
            <w:pPr>
              <w:bidi w:val="0"/>
              <w:jc w:val="center"/>
              <w:rPr>
                <w:rFonts w:cs="B Koodak"/>
                <w:sz w:val="24"/>
                <w:szCs w:val="24"/>
              </w:rPr>
            </w:pPr>
          </w:p>
          <w:p w14:paraId="3B2439DE" w14:textId="5B16142B" w:rsidR="008C3FFE" w:rsidRPr="00E93BC1" w:rsidRDefault="00432A55" w:rsidP="008C3FFE">
            <w:pPr>
              <w:bidi w:val="0"/>
              <w:jc w:val="center"/>
              <w:rPr>
                <w:rFonts w:cs="B Koodak"/>
                <w:sz w:val="24"/>
                <w:szCs w:val="24"/>
              </w:rPr>
            </w:pPr>
            <w:r>
              <w:rPr>
                <w:rFonts w:cs="B Koodak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 wp14:anchorId="3ABF77BF" wp14:editId="18F8A5ED">
                      <wp:simplePos x="0" y="0"/>
                      <wp:positionH relativeFrom="column">
                        <wp:posOffset>-50800</wp:posOffset>
                      </wp:positionH>
                      <wp:positionV relativeFrom="paragraph">
                        <wp:posOffset>1158240</wp:posOffset>
                      </wp:positionV>
                      <wp:extent cx="6781800" cy="350520"/>
                      <wp:effectExtent l="19050" t="19050" r="19050" b="11430"/>
                      <wp:wrapNone/>
                      <wp:docPr id="22" name="Text Box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781800" cy="3505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>
                                <a:solidFill>
                                  <a:sysClr val="window" lastClr="FFFFFF">
                                    <a:lumMod val="5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A5C0CEA" w14:textId="77777777" w:rsidR="00F84CB2" w:rsidRPr="002554D1" w:rsidRDefault="00F84CB2" w:rsidP="005C0CC9">
                                  <w:pPr>
                                    <w:spacing w:line="480" w:lineRule="auto"/>
                                    <w:rPr>
                                      <w:rFonts w:cs="B Koodak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                                                         </w:t>
                                  </w:r>
                                  <w:r w:rsidRPr="002554D1">
                                    <w:rPr>
                                      <w:rFonts w:cs="B Koodak" w:hint="cs"/>
                                      <w:rtl/>
                                    </w:rPr>
                                    <w:t xml:space="preserve">بقیه </w:t>
                                  </w:r>
                                  <w:r w:rsidRPr="002554D1">
                                    <w:rPr>
                                      <w:rFonts w:cs="B Koodak" w:hint="cs"/>
                                      <w:rtl/>
                                    </w:rPr>
                                    <w:t xml:space="preserve">سؤالات در صفحه </w:t>
                                  </w:r>
                                  <w:r>
                                    <w:rPr>
                                      <w:rFonts w:cs="B Koodak" w:hint="cs"/>
                                      <w:rtl/>
                                    </w:rPr>
                                    <w:t>س</w:t>
                                  </w:r>
                                  <w:r w:rsidRPr="002554D1">
                                    <w:rPr>
                                      <w:rFonts w:cs="B Koodak" w:hint="cs"/>
                                      <w:rtl/>
                                    </w:rPr>
                                    <w:t>وم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3ABF77BF" id="_x0000_s1029" type="#_x0000_t202" style="position:absolute;left:0;text-align:left;margin-left:-4pt;margin-top:91.2pt;width:534pt;height:27.6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" strokecolor="#7f7f7f" strokeweight="3pt">
                      <v:textbox>
                        <w:txbxContent>
                          <w:p w14:paraId="4A5C0CEA" w14:textId="77777777" w:rsidR="00F84CB2" w:rsidRPr="002554D1" w:rsidRDefault="00F84CB2" w:rsidP="005C0CC9">
                            <w:pPr>
                              <w:spacing w:line="480" w:lineRule="auto"/>
                              <w:rPr>
                                <w:rFonts w:cs="B Koodak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                                               </w:t>
                            </w:r>
                            <w:r w:rsidRPr="002554D1">
                              <w:rPr>
                                <w:rFonts w:cs="B Koodak" w:hint="cs"/>
                                <w:rtl/>
                              </w:rPr>
                              <w:t xml:space="preserve">بقیه سؤالات در صفحه </w:t>
                            </w:r>
                            <w:r>
                              <w:rPr>
                                <w:rFonts w:cs="B Koodak" w:hint="cs"/>
                                <w:rtl/>
                              </w:rPr>
                              <w:t>س</w:t>
                            </w:r>
                            <w:r w:rsidRPr="002554D1">
                              <w:rPr>
                                <w:rFonts w:cs="B Koodak" w:hint="cs"/>
                                <w:rtl/>
                              </w:rPr>
                              <w:t>وم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C3FFE">
              <w:rPr>
                <w:rFonts w:cs="B Koodak"/>
                <w:sz w:val="24"/>
                <w:szCs w:val="24"/>
              </w:rPr>
              <w:t>0/5</w:t>
            </w:r>
          </w:p>
        </w:tc>
      </w:tr>
      <w:tr w:rsidR="00810513" w14:paraId="23535355" w14:textId="77777777" w:rsidTr="0083781B">
        <w:trPr>
          <w:trHeight w:val="1924"/>
        </w:trPr>
        <w:tc>
          <w:tcPr>
            <w:tcW w:w="567" w:type="dxa"/>
            <w:tcBorders>
              <w:left w:val="single" w:sz="18" w:space="0" w:color="808080" w:themeColor="background1" w:themeShade="80"/>
            </w:tcBorders>
          </w:tcPr>
          <w:p w14:paraId="18709119" w14:textId="555CDF5E" w:rsidR="00810513" w:rsidRDefault="00810513" w:rsidP="00D70123">
            <w:pPr>
              <w:pStyle w:val="NoSpacing"/>
              <w:jc w:val="center"/>
              <w:rPr>
                <w:rFonts w:cs="B Koodak"/>
                <w:noProof/>
                <w:u w:val="single"/>
                <w:rtl/>
              </w:rPr>
            </w:pPr>
            <w:r>
              <w:rPr>
                <w:rFonts w:cs="B Koodak" w:hint="cs"/>
                <w:noProof/>
                <w:u w:val="single"/>
                <w:rtl/>
              </w:rPr>
              <w:lastRenderedPageBreak/>
              <w:t>7</w:t>
            </w:r>
          </w:p>
        </w:tc>
        <w:tc>
          <w:tcPr>
            <w:tcW w:w="9356" w:type="dxa"/>
            <w:gridSpan w:val="3"/>
          </w:tcPr>
          <w:p w14:paraId="317B2BC6" w14:textId="16D01E7D" w:rsidR="00810513" w:rsidRDefault="0083781B" w:rsidP="00833E0F">
            <w:pPr>
              <w:pStyle w:val="NoSpacing"/>
              <w:spacing w:before="120"/>
              <w:rPr>
                <w:rFonts w:cs="B Nazanin"/>
                <w:b/>
                <w:bCs/>
                <w:sz w:val="24"/>
                <w:szCs w:val="24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معادله </w:t>
            </w:r>
            <w:r w:rsidR="005B3E56" w:rsidRPr="005B3E56">
              <w:rPr>
                <w:rFonts w:cs="B Nazanin"/>
                <w:b/>
                <w:bCs/>
                <w:position w:val="-16"/>
                <w:sz w:val="24"/>
                <w:szCs w:val="24"/>
              </w:rPr>
              <w:object w:dxaOrig="2540" w:dyaOrig="440" w14:anchorId="1B94B426">
                <v:shape id="_x0000_i1053" type="#_x0000_t75" style="width:159.2pt;height:29.2pt" o:ole="">
                  <v:imagedata r:id="rId67" o:title=""/>
                </v:shape>
                <o:OLEObject Type="Embed" ProgID="Equation.DSMT4" ShapeID="_x0000_i1053" DrawAspect="Content" ObjectID="_1672394293" r:id="rId68"/>
              </w:object>
            </w:r>
            <w:r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را حل کنید.</w:t>
            </w:r>
          </w:p>
        </w:tc>
        <w:tc>
          <w:tcPr>
            <w:tcW w:w="709" w:type="dxa"/>
            <w:tcBorders>
              <w:right w:val="single" w:sz="18" w:space="0" w:color="808080" w:themeColor="background1" w:themeShade="80"/>
            </w:tcBorders>
          </w:tcPr>
          <w:p w14:paraId="5D4B0D8A" w14:textId="3DF9092F" w:rsidR="00810513" w:rsidRDefault="00432A55" w:rsidP="0096002B">
            <w:pPr>
              <w:bidi w:val="0"/>
              <w:jc w:val="center"/>
              <w:rPr>
                <w:rFonts w:cs="B Koodak"/>
                <w:sz w:val="24"/>
                <w:szCs w:val="24"/>
              </w:rPr>
            </w:pPr>
            <w:r>
              <w:rPr>
                <w:rFonts w:cs="B Koodak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3A85B899" wp14:editId="0C618546">
                      <wp:simplePos x="0" y="0"/>
                      <wp:positionH relativeFrom="column">
                        <wp:posOffset>-50165</wp:posOffset>
                      </wp:positionH>
                      <wp:positionV relativeFrom="paragraph">
                        <wp:posOffset>-359410</wp:posOffset>
                      </wp:positionV>
                      <wp:extent cx="6743065" cy="320040"/>
                      <wp:effectExtent l="19050" t="19050" r="19685" b="22860"/>
                      <wp:wrapNone/>
                      <wp:docPr id="24" name="Text Box 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743065" cy="3200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>
                                <a:solidFill>
                                  <a:sysClr val="window" lastClr="FFFFFF">
                                    <a:lumMod val="5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C56CD55" w14:textId="77777777" w:rsidR="00EA155B" w:rsidRPr="002554D1" w:rsidRDefault="00EA155B" w:rsidP="00EA155B">
                                  <w:pPr>
                                    <w:spacing w:line="480" w:lineRule="auto"/>
                                    <w:rPr>
                                      <w:rFonts w:cs="B Koodak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  </w:t>
                                  </w:r>
                                  <w:r w:rsidR="00055D81" w:rsidRPr="00055D81">
                                    <w:rPr>
                                      <w:rFonts w:cs="B Zar" w:hint="cs"/>
                                      <w:b/>
                                      <w:bCs/>
                                      <w:i/>
                                      <w:iCs/>
                                      <w:rtl/>
                                    </w:rPr>
                                    <w:t>نام و نام خانوادگی</w:t>
                                  </w:r>
                                  <w:r w:rsidR="00055D81">
                                    <w:rPr>
                                      <w:rFonts w:hint="cs"/>
                                      <w:rtl/>
                                    </w:rPr>
                                    <w:t xml:space="preserve"> :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                </w:t>
                                  </w:r>
                                  <w:r w:rsidR="00055D81">
                                    <w:rPr>
                                      <w:rFonts w:hint="cs"/>
                                      <w:rtl/>
                                    </w:rPr>
                                    <w:t xml:space="preserve">         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</w:t>
                                  </w:r>
                                  <w:r w:rsidRPr="002554D1">
                                    <w:rPr>
                                      <w:rFonts w:cs="B Koodak" w:hint="cs"/>
                                      <w:rtl/>
                                    </w:rPr>
                                    <w:t xml:space="preserve">صفحه </w:t>
                                  </w:r>
                                  <w:r>
                                    <w:rPr>
                                      <w:rFonts w:cs="B Koodak" w:hint="cs"/>
                                      <w:rtl/>
                                    </w:rPr>
                                    <w:t>س</w:t>
                                  </w:r>
                                  <w:r w:rsidRPr="002554D1">
                                    <w:rPr>
                                      <w:rFonts w:cs="B Koodak" w:hint="cs"/>
                                      <w:rtl/>
                                    </w:rPr>
                                    <w:t>وم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3A85B899" id="_x0000_s1030" type="#_x0000_t202" style="position:absolute;left:0;text-align:left;margin-left:-3.95pt;margin-top:-28.3pt;width:530.95pt;height:25.2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" strokecolor="#7f7f7f" strokeweight="3pt">
                      <v:textbox>
                        <w:txbxContent>
                          <w:p w14:paraId="3C56CD55" w14:textId="77777777" w:rsidR="00EA155B" w:rsidRPr="002554D1" w:rsidRDefault="00EA155B" w:rsidP="00EA155B">
                            <w:pPr>
                              <w:spacing w:line="480" w:lineRule="auto"/>
                              <w:rPr>
                                <w:rFonts w:cs="B Koodak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           </w:t>
                            </w:r>
                            <w:r w:rsidR="00055D81" w:rsidRPr="00055D81">
                              <w:rPr>
                                <w:rFonts w:cs="B Zar" w:hint="cs"/>
                                <w:b/>
                                <w:bCs/>
                                <w:i/>
                                <w:iCs/>
                                <w:rtl/>
                              </w:rPr>
                              <w:t>نام و نام خانوادگی</w:t>
                            </w:r>
                            <w:r w:rsidR="00055D81">
                              <w:rPr>
                                <w:rFonts w:hint="cs"/>
                                <w:rtl/>
                              </w:rPr>
                              <w:t xml:space="preserve"> :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      </w:t>
                            </w:r>
                            <w:r w:rsidR="00055D81">
                              <w:rPr>
                                <w:rFonts w:hint="cs"/>
                                <w:rtl/>
                              </w:rPr>
                              <w:t xml:space="preserve">        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   </w:t>
                            </w:r>
                            <w:r w:rsidRPr="002554D1">
                              <w:rPr>
                                <w:rFonts w:cs="B Koodak" w:hint="cs"/>
                                <w:rtl/>
                              </w:rPr>
                              <w:t xml:space="preserve">صفحه </w:t>
                            </w:r>
                            <w:r>
                              <w:rPr>
                                <w:rFonts w:cs="B Koodak" w:hint="cs"/>
                                <w:rtl/>
                              </w:rPr>
                              <w:t>س</w:t>
                            </w:r>
                            <w:r w:rsidRPr="002554D1">
                              <w:rPr>
                                <w:rFonts w:cs="B Koodak" w:hint="cs"/>
                                <w:rtl/>
                              </w:rPr>
                              <w:t>وم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6002B">
              <w:rPr>
                <w:rFonts w:cs="B Koodak"/>
                <w:sz w:val="24"/>
                <w:szCs w:val="24"/>
              </w:rPr>
              <w:t>1</w:t>
            </w:r>
          </w:p>
        </w:tc>
      </w:tr>
      <w:tr w:rsidR="00AC3DFE" w14:paraId="23F6681B" w14:textId="77777777" w:rsidTr="004E0459">
        <w:trPr>
          <w:trHeight w:val="1819"/>
        </w:trPr>
        <w:tc>
          <w:tcPr>
            <w:tcW w:w="567" w:type="dxa"/>
            <w:tcBorders>
              <w:left w:val="single" w:sz="18" w:space="0" w:color="808080" w:themeColor="background1" w:themeShade="80"/>
            </w:tcBorders>
          </w:tcPr>
          <w:p w14:paraId="090AE661" w14:textId="77777777" w:rsidR="00105FA4" w:rsidRDefault="001E0B36" w:rsidP="00D70123">
            <w:pPr>
              <w:pStyle w:val="NoSpacing"/>
              <w:jc w:val="center"/>
              <w:rPr>
                <w:rFonts w:cs="B Koodak"/>
                <w:noProof/>
                <w:u w:val="single"/>
                <w:rtl/>
              </w:rPr>
            </w:pPr>
            <w:r>
              <w:rPr>
                <w:rFonts w:cs="B Koodak" w:hint="cs"/>
                <w:noProof/>
                <w:u w:val="single"/>
                <w:rtl/>
              </w:rPr>
              <w:t>8</w:t>
            </w:r>
          </w:p>
          <w:p w14:paraId="0234BB6F" w14:textId="77777777" w:rsidR="00105FA4" w:rsidRPr="00105FA4" w:rsidRDefault="00105FA4" w:rsidP="00105FA4">
            <w:pPr>
              <w:rPr>
                <w:rtl/>
              </w:rPr>
            </w:pPr>
          </w:p>
          <w:p w14:paraId="3C073A89" w14:textId="77777777" w:rsidR="00105FA4" w:rsidRPr="00105FA4" w:rsidRDefault="00105FA4" w:rsidP="00105FA4">
            <w:pPr>
              <w:rPr>
                <w:rtl/>
              </w:rPr>
            </w:pPr>
          </w:p>
          <w:p w14:paraId="279956D1" w14:textId="77777777" w:rsidR="00AC3DFE" w:rsidRPr="00105FA4" w:rsidRDefault="00AC3DFE" w:rsidP="00105FA4">
            <w:pPr>
              <w:rPr>
                <w:rtl/>
              </w:rPr>
            </w:pPr>
          </w:p>
        </w:tc>
        <w:tc>
          <w:tcPr>
            <w:tcW w:w="9356" w:type="dxa"/>
            <w:gridSpan w:val="3"/>
          </w:tcPr>
          <w:p w14:paraId="79FA2D58" w14:textId="7A61D27F" w:rsidR="00C10B11" w:rsidRDefault="00C10B11" w:rsidP="00C10B11">
            <w:pPr>
              <w:pStyle w:val="NoSpacing"/>
              <w:spacing w:before="120"/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اگر</w:t>
            </w:r>
            <w:r w:rsidRPr="00581966">
              <w:rPr>
                <w:rFonts w:cs="B Nazanin"/>
                <w:b/>
                <w:bCs/>
                <w:position w:val="-10"/>
                <w:sz w:val="24"/>
                <w:szCs w:val="24"/>
              </w:rPr>
              <w:object w:dxaOrig="1060" w:dyaOrig="320" w14:anchorId="006DF58A">
                <v:shape id="_x0000_i1054" type="#_x0000_t75" style="width:53.2pt;height:15.6pt" o:ole="">
                  <v:imagedata r:id="rId69" o:title=""/>
                </v:shape>
                <o:OLEObject Type="Embed" ProgID="Equation.DSMT4" ShapeID="_x0000_i1054" DrawAspect="Content" ObjectID="_1672394294" r:id="rId70"/>
              </w:object>
            </w:r>
            <w:r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و </w:t>
            </w:r>
            <w:r w:rsidRPr="00581966">
              <w:rPr>
                <w:rFonts w:cs="B Nazanin"/>
                <w:b/>
                <w:bCs/>
                <w:position w:val="-10"/>
                <w:sz w:val="24"/>
                <w:szCs w:val="24"/>
              </w:rPr>
              <w:object w:dxaOrig="1080" w:dyaOrig="320" w14:anchorId="15716921">
                <v:shape id="_x0000_i1055" type="#_x0000_t75" style="width:54pt;height:15.6pt" o:ole="">
                  <v:imagedata r:id="rId71" o:title=""/>
                </v:shape>
                <o:OLEObject Type="Embed" ProgID="Equation.DSMT4" ShapeID="_x0000_i1055" DrawAspect="Content" ObjectID="_1672394295" r:id="rId72"/>
              </w:object>
            </w:r>
            <w:r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حاصل  عبارات زیر را به دست آورید.</w:t>
            </w:r>
          </w:p>
          <w:p w14:paraId="59E9852A" w14:textId="41E80547" w:rsidR="00C10B11" w:rsidRDefault="005B3E56" w:rsidP="005B3E56">
            <w:pPr>
              <w:pStyle w:val="NoSpacing"/>
              <w:spacing w:before="120"/>
              <w:jc w:val="both"/>
              <w:rPr>
                <w:rFonts w:cs="B Nazanin"/>
                <w:b/>
                <w:bCs/>
                <w:sz w:val="24"/>
                <w:szCs w:val="24"/>
              </w:rPr>
            </w:pPr>
            <w:r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 wp14:anchorId="6217AFDD" wp14:editId="73900922">
                      <wp:simplePos x="0" y="0"/>
                      <wp:positionH relativeFrom="column">
                        <wp:posOffset>2176145</wp:posOffset>
                      </wp:positionH>
                      <wp:positionV relativeFrom="paragraph">
                        <wp:posOffset>137795</wp:posOffset>
                      </wp:positionV>
                      <wp:extent cx="9525" cy="1533525"/>
                      <wp:effectExtent l="57150" t="57150" r="47625" b="47625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525" cy="1533525"/>
                              </a:xfrm>
                              <a:prstGeom prst="line">
                                <a:avLst/>
                              </a:prstGeom>
                              <a:ln cap="flat">
                                <a:solidFill>
                                  <a:schemeClr val="tx1"/>
                                </a:solidFill>
                                <a:prstDash val="dash"/>
                                <a:round/>
                                <a:tailEnd type="none" w="lg" len="lg"/>
                              </a:ln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/>
                              </a:scene3d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line w14:anchorId="18E32BC1" id="Straight Connector 9" o:spid="_x0000_s1026" style="position:absolute;flip:y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1.35pt,10.85pt" to="172.1pt,13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" strokecolor="black [3213]">
                      <v:stroke dashstyle="dash" endarrowwidth="wide" endarrowlength="long"/>
                    </v:line>
                  </w:pict>
                </mc:Fallback>
              </mc:AlternateContent>
            </w:r>
            <w:r w:rsidR="00C10B11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الف)     </w:t>
            </w:r>
            <w:r w:rsidRPr="0096002B">
              <w:rPr>
                <w:rFonts w:cs="B Nazanin"/>
                <w:b/>
                <w:bCs/>
                <w:position w:val="-18"/>
                <w:sz w:val="24"/>
                <w:szCs w:val="24"/>
              </w:rPr>
              <w:object w:dxaOrig="1219" w:dyaOrig="480" w14:anchorId="7133EFFE">
                <v:shape id="_x0000_i1056" type="#_x0000_t75" style="width:98.8pt;height:28.4pt" o:ole="">
                  <v:imagedata r:id="rId73" o:title=""/>
                </v:shape>
                <o:OLEObject Type="Embed" ProgID="Equation.DSMT4" ShapeID="_x0000_i1056" DrawAspect="Content" ObjectID="_1672394296" r:id="rId74"/>
              </w:object>
            </w:r>
            <w:r w:rsidR="00C10B11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                                        </w:t>
            </w:r>
            <w:r w:rsidR="00C10B11">
              <w:rPr>
                <w:rFonts w:cs="B Nazanin"/>
                <w:b/>
                <w:bCs/>
                <w:sz w:val="24"/>
                <w:szCs w:val="24"/>
              </w:rPr>
              <w:t xml:space="preserve">                                </w:t>
            </w:r>
            <w:r w:rsidR="00C10B11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       ب)</w:t>
            </w:r>
            <w:r w:rsidRPr="00C10B11">
              <w:rPr>
                <w:rFonts w:cs="B Nazanin"/>
                <w:b/>
                <w:bCs/>
                <w:position w:val="-14"/>
                <w:sz w:val="24"/>
                <w:szCs w:val="24"/>
              </w:rPr>
              <w:object w:dxaOrig="780" w:dyaOrig="400" w14:anchorId="5F1988B1">
                <v:shape id="_x0000_i1057" type="#_x0000_t75" style="width:64.4pt;height:27.2pt" o:ole="">
                  <v:imagedata r:id="rId75" o:title=""/>
                </v:shape>
                <o:OLEObject Type="Embed" ProgID="Equation.DSMT4" ShapeID="_x0000_i1057" DrawAspect="Content" ObjectID="_1672394297" r:id="rId76"/>
              </w:object>
            </w:r>
            <w:r w:rsidR="00C10B11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</w:p>
          <w:p w14:paraId="0BCF6FF3" w14:textId="6CB6F529" w:rsidR="00E67312" w:rsidRDefault="00E67312" w:rsidP="004E0459">
            <w:pPr>
              <w:tabs>
                <w:tab w:val="left" w:pos="6440"/>
              </w:tabs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14:paraId="059D5C1A" w14:textId="7748EBF3" w:rsidR="004E0459" w:rsidRDefault="004E0459" w:rsidP="004E0459">
            <w:pPr>
              <w:tabs>
                <w:tab w:val="left" w:pos="6440"/>
              </w:tabs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14:paraId="1B3EE7C7" w14:textId="167B98C3" w:rsidR="00C10B11" w:rsidRPr="004E0459" w:rsidRDefault="00C10B11" w:rsidP="004E0459">
            <w:pPr>
              <w:tabs>
                <w:tab w:val="left" w:pos="6440"/>
              </w:tabs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09" w:type="dxa"/>
            <w:tcBorders>
              <w:right w:val="single" w:sz="18" w:space="0" w:color="808080" w:themeColor="background1" w:themeShade="80"/>
            </w:tcBorders>
          </w:tcPr>
          <w:p w14:paraId="43C8433F" w14:textId="6607ECBF" w:rsidR="005A360C" w:rsidRDefault="005A360C" w:rsidP="00D70123">
            <w:pPr>
              <w:jc w:val="center"/>
              <w:rPr>
                <w:rFonts w:cs="B Koodak"/>
                <w:sz w:val="24"/>
                <w:szCs w:val="24"/>
                <w:rtl/>
              </w:rPr>
            </w:pPr>
          </w:p>
          <w:p w14:paraId="297C6333" w14:textId="62463C10" w:rsidR="00822B92" w:rsidRPr="00105FA4" w:rsidRDefault="005B3E56" w:rsidP="004E0459">
            <w:pPr>
              <w:jc w:val="center"/>
              <w:rPr>
                <w:rFonts w:cs="B Koodak"/>
                <w:sz w:val="24"/>
                <w:szCs w:val="24"/>
              </w:rPr>
            </w:pPr>
            <w:r>
              <w:rPr>
                <w:rFonts w:cs="B Koodak"/>
                <w:sz w:val="24"/>
                <w:szCs w:val="24"/>
              </w:rPr>
              <w:t>1</w:t>
            </w:r>
          </w:p>
        </w:tc>
      </w:tr>
      <w:tr w:rsidR="0096002B" w14:paraId="131EC66A" w14:textId="77777777" w:rsidTr="005B3E56">
        <w:trPr>
          <w:trHeight w:val="3300"/>
        </w:trPr>
        <w:tc>
          <w:tcPr>
            <w:tcW w:w="567" w:type="dxa"/>
            <w:tcBorders>
              <w:left w:val="single" w:sz="18" w:space="0" w:color="808080" w:themeColor="background1" w:themeShade="80"/>
            </w:tcBorders>
          </w:tcPr>
          <w:p w14:paraId="7BAF68AE" w14:textId="74D52CEC" w:rsidR="0096002B" w:rsidRDefault="0096002B" w:rsidP="00D70123">
            <w:pPr>
              <w:pStyle w:val="NoSpacing"/>
              <w:jc w:val="center"/>
              <w:rPr>
                <w:rFonts w:cs="B Koodak"/>
                <w:noProof/>
                <w:u w:val="single"/>
                <w:rtl/>
              </w:rPr>
            </w:pPr>
            <w:r>
              <w:rPr>
                <w:rFonts w:cs="B Koodak"/>
                <w:noProof/>
                <w:u w:val="single"/>
              </w:rPr>
              <w:t>9</w:t>
            </w:r>
          </w:p>
        </w:tc>
        <w:tc>
          <w:tcPr>
            <w:tcW w:w="9356" w:type="dxa"/>
            <w:gridSpan w:val="3"/>
          </w:tcPr>
          <w:p w14:paraId="080C2016" w14:textId="2F03B92B" w:rsidR="0096002B" w:rsidRDefault="008266C6" w:rsidP="004E0459">
            <w:pPr>
              <w:spacing w:before="12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طول برف پاکن عقب اتومبیلی 24 سانتی متر است .برف پاکن کمانی به اندازه </w:t>
            </w:r>
            <w:r w:rsidR="00432A55" w:rsidRPr="008266C6">
              <w:rPr>
                <w:rFonts w:cs="B Nazanin"/>
                <w:b/>
                <w:bCs/>
                <w:position w:val="-4"/>
                <w:sz w:val="24"/>
                <w:szCs w:val="24"/>
              </w:rPr>
              <w:object w:dxaOrig="440" w:dyaOrig="300" w14:anchorId="5A2752EE">
                <v:shape id="_x0000_i1058" type="#_x0000_t75" style="width:21.6pt;height:15.2pt" o:ole="">
                  <v:imagedata r:id="rId77" o:title=""/>
                </v:shape>
                <o:OLEObject Type="Embed" ProgID="Equation.DSMT4" ShapeID="_x0000_i1058" DrawAspect="Content" ObjectID="_1672394298" r:id="rId78"/>
              </w:object>
            </w:r>
            <w:r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طی می کند.</w:t>
            </w:r>
          </w:p>
          <w:p w14:paraId="57476AE6" w14:textId="3BD9D7CF" w:rsidR="008266C6" w:rsidRDefault="008266C6" w:rsidP="004E0459">
            <w:pPr>
              <w:spacing w:before="120" w:line="240" w:lineRule="auto"/>
              <w:jc w:val="both"/>
              <w:rPr>
                <w:rFonts w:cs="B Nazanin"/>
                <w:b/>
                <w:bCs/>
                <w:sz w:val="24"/>
                <w:szCs w:val="24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الف)اندازه کمان را برحسب رادیان به دست آورید.</w:t>
            </w:r>
          </w:p>
          <w:p w14:paraId="2F38ECED" w14:textId="77777777" w:rsidR="00D239F0" w:rsidRDefault="00D239F0" w:rsidP="004E0459">
            <w:pPr>
              <w:spacing w:before="12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14:paraId="475B944B" w14:textId="77777777" w:rsidR="008266C6" w:rsidRDefault="008266C6" w:rsidP="004E0459">
            <w:pPr>
              <w:spacing w:before="12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14:paraId="5018D797" w14:textId="77777777" w:rsidR="008266C6" w:rsidRDefault="008266C6" w:rsidP="004E0459">
            <w:pPr>
              <w:spacing w:before="12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ب) طول کمان طی شده توسط نوک برف پاکن چند سانتی متر  است.</w:t>
            </w:r>
          </w:p>
          <w:p w14:paraId="134FDFE9" w14:textId="4C6B6BF1" w:rsidR="008266C6" w:rsidRDefault="008266C6" w:rsidP="004E0459">
            <w:pPr>
              <w:spacing w:before="12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09" w:type="dxa"/>
            <w:tcBorders>
              <w:right w:val="single" w:sz="18" w:space="0" w:color="808080" w:themeColor="background1" w:themeShade="80"/>
            </w:tcBorders>
          </w:tcPr>
          <w:p w14:paraId="3A9E18A6" w14:textId="61DF9BDF" w:rsidR="008266C6" w:rsidRDefault="008266C6" w:rsidP="00BA4759">
            <w:pPr>
              <w:spacing w:before="360"/>
              <w:jc w:val="center"/>
              <w:rPr>
                <w:rFonts w:cs="B Koodak"/>
                <w:noProof/>
                <w:sz w:val="24"/>
                <w:szCs w:val="24"/>
                <w:rtl/>
                <w:lang w:bidi="ar-SA"/>
              </w:rPr>
            </w:pPr>
          </w:p>
          <w:p w14:paraId="7A4DBB7E" w14:textId="6E45CA1F" w:rsidR="0096002B" w:rsidRDefault="008266C6" w:rsidP="00BA4759">
            <w:pPr>
              <w:spacing w:before="360"/>
              <w:jc w:val="center"/>
              <w:rPr>
                <w:rFonts w:cs="B Koodak"/>
                <w:noProof/>
                <w:sz w:val="24"/>
                <w:szCs w:val="24"/>
                <w:lang w:bidi="ar-SA"/>
              </w:rPr>
            </w:pPr>
            <w:r>
              <w:rPr>
                <w:rFonts w:cs="B Koodak" w:hint="cs"/>
                <w:noProof/>
                <w:sz w:val="24"/>
                <w:szCs w:val="24"/>
                <w:rtl/>
                <w:lang w:bidi="ar-SA"/>
              </w:rPr>
              <w:t>1</w:t>
            </w:r>
          </w:p>
        </w:tc>
      </w:tr>
      <w:tr w:rsidR="005B3E56" w14:paraId="7445C1DF" w14:textId="77777777" w:rsidTr="00AA54D9">
        <w:trPr>
          <w:trHeight w:val="3352"/>
        </w:trPr>
        <w:tc>
          <w:tcPr>
            <w:tcW w:w="567" w:type="dxa"/>
            <w:tcBorders>
              <w:left w:val="single" w:sz="18" w:space="0" w:color="808080" w:themeColor="background1" w:themeShade="80"/>
            </w:tcBorders>
          </w:tcPr>
          <w:p w14:paraId="08B0CD58" w14:textId="39354977" w:rsidR="005B3E56" w:rsidRDefault="00AA54D9" w:rsidP="00D70123">
            <w:pPr>
              <w:pStyle w:val="NoSpacing"/>
              <w:jc w:val="center"/>
              <w:rPr>
                <w:rFonts w:cs="B Koodak"/>
                <w:noProof/>
                <w:u w:val="single"/>
              </w:rPr>
            </w:pPr>
            <w:r>
              <w:rPr>
                <w:rFonts w:cs="B Koodak"/>
                <w:noProof/>
                <w:u w:val="single"/>
              </w:rPr>
              <w:t>10</w:t>
            </w:r>
          </w:p>
        </w:tc>
        <w:tc>
          <w:tcPr>
            <w:tcW w:w="9356" w:type="dxa"/>
            <w:gridSpan w:val="3"/>
          </w:tcPr>
          <w:p w14:paraId="7DD1CFCD" w14:textId="77777777" w:rsidR="005B3E56" w:rsidRDefault="005B3E56" w:rsidP="005B3E56">
            <w:pPr>
              <w:spacing w:before="12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مقدار نسبت های مثلثاتی زیر را بیابید.</w:t>
            </w:r>
          </w:p>
          <w:p w14:paraId="751DD558" w14:textId="46107C65" w:rsidR="005B3E56" w:rsidRDefault="005B3E56" w:rsidP="00AA54D9">
            <w:pPr>
              <w:tabs>
                <w:tab w:val="center" w:pos="4570"/>
                <w:tab w:val="right" w:pos="9140"/>
              </w:tabs>
              <w:spacing w:before="120" w:line="240" w:lineRule="auto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/>
                <w:b/>
                <w:bCs/>
                <w:sz w:val="24"/>
                <w:szCs w:val="24"/>
              </w:rPr>
              <w:tab/>
            </w:r>
            <w:r w:rsidRPr="008266C6">
              <w:rPr>
                <w:rFonts w:cs="B Nazanin"/>
                <w:b/>
                <w:bCs/>
                <w:position w:val="-16"/>
                <w:sz w:val="24"/>
                <w:szCs w:val="24"/>
              </w:rPr>
              <w:object w:dxaOrig="1200" w:dyaOrig="440" w14:anchorId="547705BF">
                <v:shape id="_x0000_i1059" type="#_x0000_t75" style="width:60pt;height:21.6pt" o:ole="">
                  <v:imagedata r:id="rId79" o:title=""/>
                </v:shape>
                <o:OLEObject Type="Embed" ProgID="Equation.DSMT4" ShapeID="_x0000_i1059" DrawAspect="Content" ObjectID="_1672394299" r:id="rId80"/>
              </w:object>
            </w:r>
            <w:r>
              <w:rPr>
                <w:rFonts w:cs="B Nazani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(ب</w:t>
            </w:r>
            <w:r>
              <w:rPr>
                <w:rFonts w:cs="B Nazanin"/>
                <w:b/>
                <w:bCs/>
                <w:sz w:val="24"/>
                <w:szCs w:val="24"/>
              </w:rPr>
              <w:t xml:space="preserve">                      </w:t>
            </w:r>
            <w:r>
              <w:rPr>
                <w:rFonts w:cs="B Nazanin"/>
                <w:b/>
                <w:bCs/>
                <w:sz w:val="24"/>
                <w:szCs w:val="24"/>
              </w:rPr>
              <w:tab/>
              <w:t xml:space="preserve"> 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                 </w:t>
            </w:r>
            <w:r>
              <w:rPr>
                <w:rFonts w:cs="B Nazani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  </w:t>
            </w:r>
            <w:r w:rsidRPr="008266C6">
              <w:rPr>
                <w:rFonts w:cs="B Nazanin"/>
                <w:b/>
                <w:bCs/>
                <w:position w:val="-28"/>
                <w:sz w:val="24"/>
                <w:szCs w:val="24"/>
              </w:rPr>
              <w:object w:dxaOrig="1400" w:dyaOrig="680" w14:anchorId="75245C5B">
                <v:shape id="_x0000_i1060" type="#_x0000_t75" style="width:70.4pt;height:33.6pt" o:ole="">
                  <v:imagedata r:id="rId81" o:title=""/>
                </v:shape>
                <o:OLEObject Type="Embed" ProgID="Equation.DSMT4" ShapeID="_x0000_i1060" DrawAspect="Content" ObjectID="_1672394300" r:id="rId82"/>
              </w:object>
            </w:r>
            <w:r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(الف</w:t>
            </w:r>
          </w:p>
          <w:p w14:paraId="148E8423" w14:textId="77777777" w:rsidR="005B3E56" w:rsidRDefault="005B3E56" w:rsidP="005B3E56">
            <w:pPr>
              <w:spacing w:before="120" w:line="240" w:lineRule="auto"/>
              <w:jc w:val="right"/>
              <w:rPr>
                <w:rFonts w:cs="B Nazanin"/>
                <w:b/>
                <w:bCs/>
                <w:sz w:val="24"/>
                <w:szCs w:val="24"/>
              </w:rPr>
            </w:pPr>
          </w:p>
          <w:p w14:paraId="01C267C3" w14:textId="009A0AD7" w:rsidR="005B3E56" w:rsidRDefault="00AA54D9" w:rsidP="00AA54D9">
            <w:pPr>
              <w:spacing w:before="120" w:line="240" w:lineRule="auto"/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/>
                <w:b/>
                <w:bCs/>
                <w:sz w:val="24"/>
                <w:szCs w:val="24"/>
              </w:rPr>
              <w:t xml:space="preserve">                                         </w:t>
            </w:r>
            <w:r w:rsidR="005B3E56">
              <w:rPr>
                <w:rFonts w:cs="B Nazanin"/>
                <w:b/>
                <w:bCs/>
                <w:sz w:val="24"/>
                <w:szCs w:val="24"/>
                <w:rtl/>
              </w:rPr>
              <w:tab/>
            </w:r>
            <w:r w:rsidR="005B3E56" w:rsidRPr="00120183">
              <w:rPr>
                <w:rFonts w:cs="B Nazanin"/>
                <w:b/>
                <w:bCs/>
                <w:position w:val="-16"/>
                <w:sz w:val="24"/>
                <w:szCs w:val="24"/>
              </w:rPr>
              <w:object w:dxaOrig="1200" w:dyaOrig="440" w14:anchorId="0EF80573">
                <v:shape id="_x0000_i1061" type="#_x0000_t75" style="width:60pt;height:21.6pt" o:ole="">
                  <v:imagedata r:id="rId83" o:title=""/>
                </v:shape>
                <o:OLEObject Type="Embed" ProgID="Equation.DSMT4" ShapeID="_x0000_i1061" DrawAspect="Content" ObjectID="_1672394301" r:id="rId84"/>
              </w:object>
            </w:r>
            <w:r w:rsidR="005B3E56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="005B3E56">
              <w:rPr>
                <w:rFonts w:cs="B Nazanin" w:hint="cs"/>
                <w:b/>
                <w:bCs/>
                <w:sz w:val="24"/>
                <w:szCs w:val="24"/>
                <w:rtl/>
              </w:rPr>
              <w:t>(ت</w:t>
            </w:r>
            <w:r w:rsidR="005B3E56">
              <w:rPr>
                <w:rFonts w:cs="B Nazanin"/>
                <w:b/>
                <w:bCs/>
                <w:sz w:val="24"/>
                <w:szCs w:val="24"/>
              </w:rPr>
              <w:t xml:space="preserve">  </w:t>
            </w:r>
            <w:r>
              <w:rPr>
                <w:rFonts w:cs="B Nazanin"/>
                <w:b/>
                <w:bCs/>
                <w:sz w:val="24"/>
                <w:szCs w:val="24"/>
              </w:rPr>
              <w:t xml:space="preserve"> </w:t>
            </w:r>
            <w:r w:rsidR="005B3E56">
              <w:rPr>
                <w:rFonts w:cs="B Nazanin"/>
                <w:b/>
                <w:bCs/>
                <w:sz w:val="24"/>
                <w:szCs w:val="24"/>
              </w:rPr>
              <w:t xml:space="preserve">       </w:t>
            </w:r>
            <w:r>
              <w:rPr>
                <w:rFonts w:cs="B Nazanin"/>
                <w:b/>
                <w:bCs/>
                <w:sz w:val="24"/>
                <w:szCs w:val="24"/>
              </w:rPr>
              <w:t xml:space="preserve">          </w:t>
            </w:r>
            <w:r w:rsidR="005B3E56">
              <w:rPr>
                <w:rFonts w:cs="B Nazani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cs="B Nazanin"/>
                <w:b/>
                <w:bCs/>
                <w:sz w:val="24"/>
                <w:szCs w:val="24"/>
              </w:rPr>
              <w:t xml:space="preserve">               </w:t>
            </w:r>
            <w:r w:rsidR="005B3E56">
              <w:rPr>
                <w:rFonts w:cs="B Nazanin"/>
                <w:b/>
                <w:bCs/>
                <w:sz w:val="24"/>
                <w:szCs w:val="24"/>
              </w:rPr>
              <w:t xml:space="preserve">               </w:t>
            </w:r>
            <w:r w:rsidR="005B3E56">
              <w:rPr>
                <w:rFonts w:cs="B Nazanin"/>
                <w:b/>
                <w:bCs/>
                <w:sz w:val="24"/>
                <w:szCs w:val="24"/>
                <w:rtl/>
              </w:rPr>
              <w:tab/>
            </w:r>
            <w:r w:rsidR="005B3E56" w:rsidRPr="008266C6">
              <w:rPr>
                <w:rFonts w:cs="B Nazanin"/>
                <w:b/>
                <w:bCs/>
                <w:position w:val="-28"/>
                <w:sz w:val="24"/>
                <w:szCs w:val="24"/>
              </w:rPr>
              <w:object w:dxaOrig="1219" w:dyaOrig="680" w14:anchorId="5BF5BFF4">
                <v:shape id="_x0000_i1062" type="#_x0000_t75" style="width:61.6pt;height:33.6pt" o:ole="">
                  <v:imagedata r:id="rId85" o:title=""/>
                </v:shape>
                <o:OLEObject Type="Embed" ProgID="Equation.DSMT4" ShapeID="_x0000_i1062" DrawAspect="Content" ObjectID="_1672394302" r:id="rId86"/>
              </w:object>
            </w:r>
            <w:r w:rsidR="005B3E56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="005B3E56">
              <w:rPr>
                <w:rFonts w:cs="B Nazanin" w:hint="cs"/>
                <w:b/>
                <w:bCs/>
                <w:sz w:val="24"/>
                <w:szCs w:val="24"/>
                <w:rtl/>
              </w:rPr>
              <w:t>(پ</w:t>
            </w:r>
          </w:p>
        </w:tc>
        <w:tc>
          <w:tcPr>
            <w:tcW w:w="709" w:type="dxa"/>
            <w:tcBorders>
              <w:right w:val="single" w:sz="18" w:space="0" w:color="808080" w:themeColor="background1" w:themeShade="80"/>
            </w:tcBorders>
          </w:tcPr>
          <w:p w14:paraId="1A135F8F" w14:textId="6F34F1B5" w:rsidR="005B3E56" w:rsidRDefault="00AA54D9" w:rsidP="00BA4759">
            <w:pPr>
              <w:spacing w:before="360"/>
              <w:jc w:val="center"/>
              <w:rPr>
                <w:rFonts w:cs="B Nazanin"/>
                <w:b/>
                <w:bCs/>
                <w:noProof/>
                <w:sz w:val="24"/>
                <w:szCs w:val="24"/>
              </w:rPr>
            </w:pPr>
            <w:r>
              <w:rPr>
                <w:rFonts w:cs="B Nazanin"/>
                <w:b/>
                <w:bCs/>
                <w:noProof/>
                <w:sz w:val="24"/>
                <w:szCs w:val="24"/>
              </w:rPr>
              <w:t>1</w:t>
            </w:r>
          </w:p>
        </w:tc>
      </w:tr>
      <w:tr w:rsidR="00AC3DFE" w14:paraId="5D1DA2BB" w14:textId="77777777" w:rsidTr="00AA54D9">
        <w:trPr>
          <w:trHeight w:val="1304"/>
        </w:trPr>
        <w:tc>
          <w:tcPr>
            <w:tcW w:w="567" w:type="dxa"/>
            <w:tcBorders>
              <w:left w:val="single" w:sz="18" w:space="0" w:color="808080" w:themeColor="background1" w:themeShade="80"/>
            </w:tcBorders>
          </w:tcPr>
          <w:p w14:paraId="3F049FB6" w14:textId="0D43B46E" w:rsidR="00AC3DFE" w:rsidRPr="00E375D0" w:rsidRDefault="00AA54D9" w:rsidP="00D70123">
            <w:pPr>
              <w:pStyle w:val="NoSpacing"/>
              <w:jc w:val="center"/>
              <w:rPr>
                <w:rFonts w:cs="B Koodak"/>
                <w:noProof/>
                <w:u w:val="single"/>
                <w:rtl/>
              </w:rPr>
            </w:pPr>
            <w:r>
              <w:rPr>
                <w:rFonts w:cs="B Koodak"/>
                <w:noProof/>
                <w:u w:val="single"/>
              </w:rPr>
              <w:t>11</w:t>
            </w:r>
          </w:p>
        </w:tc>
        <w:tc>
          <w:tcPr>
            <w:tcW w:w="9356" w:type="dxa"/>
            <w:gridSpan w:val="3"/>
          </w:tcPr>
          <w:p w14:paraId="0B04E3F4" w14:textId="5485716E" w:rsidR="00AA54D9" w:rsidRDefault="00AA54D9" w:rsidP="00AA54D9">
            <w:pPr>
              <w:pStyle w:val="NoSpacing"/>
              <w:spacing w:before="120"/>
              <w:jc w:val="both"/>
              <w:rPr>
                <w:rFonts w:cs="B Nazanin"/>
                <w:b/>
                <w:bCs/>
                <w:sz w:val="24"/>
                <w:szCs w:val="24"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مقدار </w:t>
            </w:r>
            <w:r w:rsidRPr="00D239F0">
              <w:rPr>
                <w:rFonts w:cs="B Nazanin"/>
                <w:b/>
                <w:bCs/>
                <w:position w:val="-28"/>
                <w:sz w:val="24"/>
                <w:szCs w:val="24"/>
              </w:rPr>
              <w:object w:dxaOrig="820" w:dyaOrig="680" w14:anchorId="00425008">
                <v:shape id="_x0000_i1063" type="#_x0000_t75" style="width:41.2pt;height:33.6pt" o:ole="">
                  <v:imagedata r:id="rId87" o:title=""/>
                </v:shape>
                <o:OLEObject Type="Embed" ProgID="Equation.DSMT4" ShapeID="_x0000_i1063" DrawAspect="Content" ObjectID="_1672394303" r:id="rId88"/>
              </w:object>
            </w:r>
            <w:r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را بیابید.</w:t>
            </w:r>
          </w:p>
          <w:p w14:paraId="1E5D68DF" w14:textId="47957D05" w:rsidR="00AA54D9" w:rsidRDefault="00AA54D9" w:rsidP="00AA54D9">
            <w:pPr>
              <w:pStyle w:val="NoSpacing"/>
              <w:spacing w:before="120"/>
              <w:jc w:val="both"/>
              <w:rPr>
                <w:rFonts w:cs="B Nazanin"/>
                <w:b/>
                <w:bCs/>
                <w:sz w:val="24"/>
                <w:szCs w:val="24"/>
              </w:rPr>
            </w:pPr>
          </w:p>
          <w:p w14:paraId="4CEA0B32" w14:textId="77777777" w:rsidR="00AA54D9" w:rsidRDefault="00AA54D9" w:rsidP="00AA54D9">
            <w:pPr>
              <w:pStyle w:val="NoSpacing"/>
              <w:spacing w:before="120"/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14:paraId="36C3C2D4" w14:textId="0F7A49CA" w:rsidR="004E0459" w:rsidRPr="00822B92" w:rsidRDefault="00AA54D9" w:rsidP="00D239F0">
            <w:pPr>
              <w:tabs>
                <w:tab w:val="center" w:pos="4570"/>
                <w:tab w:val="right" w:pos="9140"/>
              </w:tabs>
              <w:spacing w:before="120" w:line="240" w:lineRule="auto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Koodak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 wp14:anchorId="7E360626" wp14:editId="2C993362">
                      <wp:simplePos x="0" y="0"/>
                      <wp:positionH relativeFrom="column">
                        <wp:posOffset>-538480</wp:posOffset>
                      </wp:positionH>
                      <wp:positionV relativeFrom="paragraph">
                        <wp:posOffset>528955</wp:posOffset>
                      </wp:positionV>
                      <wp:extent cx="6762115" cy="350520"/>
                      <wp:effectExtent l="19050" t="19050" r="19685" b="11430"/>
                      <wp:wrapNone/>
                      <wp:docPr id="5" name="Text Box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762115" cy="3505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>
                                <a:solidFill>
                                  <a:sysClr val="window" lastClr="FFFFFF">
                                    <a:lumMod val="5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9BBE60F" w14:textId="77777777" w:rsidR="00A53BDC" w:rsidRPr="002554D1" w:rsidRDefault="00A53BDC" w:rsidP="00A53BDC">
                                  <w:pPr>
                                    <w:spacing w:line="480" w:lineRule="auto"/>
                                    <w:rPr>
                                      <w:rFonts w:cs="B Koodak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                                                         </w:t>
                                  </w:r>
                                  <w:r w:rsidRPr="002554D1">
                                    <w:rPr>
                                      <w:rFonts w:cs="B Koodak" w:hint="cs"/>
                                      <w:rtl/>
                                    </w:rPr>
                                    <w:t xml:space="preserve">بقیه سؤالات در صفحه </w:t>
                                  </w:r>
                                  <w:r>
                                    <w:rPr>
                                      <w:rFonts w:cs="B Koodak" w:hint="cs"/>
                                      <w:rtl/>
                                    </w:rPr>
                                    <w:t>چهار</w:t>
                                  </w:r>
                                  <w:r w:rsidRPr="002554D1">
                                    <w:rPr>
                                      <w:rFonts w:cs="B Koodak" w:hint="cs"/>
                                      <w:rtl/>
                                    </w:rPr>
                                    <w:t>م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7E360626" id="_x0000_s1031" type="#_x0000_t202" style="position:absolute;left:0;text-align:left;margin-left:-42.4pt;margin-top:41.65pt;width:532.45pt;height:27.6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" strokecolor="#7f7f7f" strokeweight="3pt">
                      <v:textbox>
                        <w:txbxContent>
                          <w:p w14:paraId="29BBE60F" w14:textId="77777777" w:rsidR="00A53BDC" w:rsidRPr="002554D1" w:rsidRDefault="00A53BDC" w:rsidP="00A53BDC">
                            <w:pPr>
                              <w:spacing w:line="480" w:lineRule="auto"/>
                              <w:rPr>
                                <w:rFonts w:cs="B Koodak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                                               </w:t>
                            </w:r>
                            <w:r w:rsidRPr="002554D1">
                              <w:rPr>
                                <w:rFonts w:cs="B Koodak" w:hint="cs"/>
                                <w:rtl/>
                              </w:rPr>
                              <w:t xml:space="preserve">بقیه سؤالات در صفحه </w:t>
                            </w:r>
                            <w:r>
                              <w:rPr>
                                <w:rFonts w:cs="B Koodak" w:hint="cs"/>
                                <w:rtl/>
                              </w:rPr>
                              <w:t>چهار</w:t>
                            </w:r>
                            <w:r w:rsidRPr="002554D1">
                              <w:rPr>
                                <w:rFonts w:cs="B Koodak" w:hint="cs"/>
                                <w:rtl/>
                              </w:rPr>
                              <w:t>م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709" w:type="dxa"/>
            <w:tcBorders>
              <w:right w:val="single" w:sz="18" w:space="0" w:color="808080" w:themeColor="background1" w:themeShade="80"/>
            </w:tcBorders>
          </w:tcPr>
          <w:p w14:paraId="0F161483" w14:textId="2C98809A" w:rsidR="00E6763B" w:rsidRPr="00E93BC1" w:rsidRDefault="00AA54D9" w:rsidP="00BA4759">
            <w:pPr>
              <w:spacing w:before="360"/>
              <w:jc w:val="center"/>
              <w:rPr>
                <w:rFonts w:cs="B Koodak"/>
                <w:sz w:val="24"/>
                <w:szCs w:val="24"/>
              </w:rPr>
            </w:pPr>
            <w:r>
              <w:rPr>
                <w:rFonts w:cs="B Koodak"/>
                <w:sz w:val="24"/>
                <w:szCs w:val="24"/>
              </w:rPr>
              <w:t>0/75</w:t>
            </w:r>
          </w:p>
        </w:tc>
      </w:tr>
      <w:tr w:rsidR="00204DF5" w14:paraId="73B1334D" w14:textId="77777777" w:rsidTr="00AA54D9">
        <w:trPr>
          <w:trHeight w:val="3540"/>
        </w:trPr>
        <w:tc>
          <w:tcPr>
            <w:tcW w:w="567" w:type="dxa"/>
            <w:tcBorders>
              <w:left w:val="single" w:sz="18" w:space="0" w:color="808080" w:themeColor="background1" w:themeShade="80"/>
            </w:tcBorders>
          </w:tcPr>
          <w:p w14:paraId="54F8C22A" w14:textId="043DDB26" w:rsidR="00204DF5" w:rsidRPr="00E375D0" w:rsidRDefault="00AA54D9" w:rsidP="00120183">
            <w:pPr>
              <w:pStyle w:val="NoSpacing"/>
              <w:jc w:val="center"/>
              <w:rPr>
                <w:rFonts w:cs="B Koodak"/>
                <w:noProof/>
                <w:u w:val="single"/>
                <w:rtl/>
              </w:rPr>
            </w:pPr>
            <w:r>
              <w:rPr>
                <w:rFonts w:cs="B Koodak"/>
                <w:noProof/>
                <w:u w:val="single"/>
              </w:rPr>
              <w:lastRenderedPageBreak/>
              <w:t>12</w:t>
            </w:r>
          </w:p>
        </w:tc>
        <w:tc>
          <w:tcPr>
            <w:tcW w:w="9356" w:type="dxa"/>
            <w:gridSpan w:val="3"/>
          </w:tcPr>
          <w:p w14:paraId="07D7BE29" w14:textId="306CD1C2" w:rsidR="005630AD" w:rsidRDefault="004E0459" w:rsidP="00A623C2">
            <w:pPr>
              <w:pStyle w:val="NoSpacing"/>
              <w:tabs>
                <w:tab w:val="left" w:pos="7363"/>
              </w:tabs>
              <w:spacing w:before="100" w:beforeAutospacing="1" w:after="100" w:afterAutospacing="1"/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3862A4">
              <w:rPr>
                <w:noProof/>
              </w:rPr>
              <w:drawing>
                <wp:anchor distT="0" distB="0" distL="114300" distR="114300" simplePos="0" relativeHeight="251667968" behindDoc="1" locked="0" layoutInCell="1" allowOverlap="1" wp14:anchorId="170EE808" wp14:editId="0562982C">
                  <wp:simplePos x="0" y="0"/>
                  <wp:positionH relativeFrom="column">
                    <wp:posOffset>-43180</wp:posOffset>
                  </wp:positionH>
                  <wp:positionV relativeFrom="paragraph">
                    <wp:posOffset>384175</wp:posOffset>
                  </wp:positionV>
                  <wp:extent cx="3238500" cy="1857375"/>
                  <wp:effectExtent l="0" t="0" r="0" b="9525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8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500" cy="1857375"/>
                          </a:xfrm>
                          <a:prstGeom prst="rect">
                            <a:avLst/>
                          </a:prstGeom>
                          <a:solidFill>
                            <a:sysClr val="windowText" lastClr="000000"/>
                          </a:solidFill>
                          <a:effectLst>
                            <a:outerShdw blurRad="50800" dist="50800" dir="5400000" sx="2000" sy="2000" algn="ctr" rotWithShape="0">
                              <a:srgbClr val="000000">
                                <a:alpha val="43137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نمودار تابع </w:t>
            </w:r>
            <w:r w:rsidR="00AA54D9" w:rsidRPr="00120183">
              <w:rPr>
                <w:rFonts w:cs="B Nazanin"/>
                <w:b/>
                <w:bCs/>
                <w:position w:val="-14"/>
                <w:sz w:val="24"/>
                <w:szCs w:val="24"/>
              </w:rPr>
              <w:object w:dxaOrig="1620" w:dyaOrig="400" w14:anchorId="3CBD5E68">
                <v:shape id="_x0000_i1064" type="#_x0000_t75" style="width:81.2pt;height:19.6pt" o:ole="">
                  <v:imagedata r:id="rId89" o:title=""/>
                </v:shape>
                <o:OLEObject Type="Embed" ProgID="Equation.DSMT4" ShapeID="_x0000_i1064" DrawAspect="Content" ObjectID="_1672394304" r:id="rId90"/>
              </w:object>
            </w:r>
            <w:r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</w:rPr>
              <w:t>‌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را در بازه ی </w:t>
            </w:r>
            <w:r w:rsidRPr="004E0459">
              <w:rPr>
                <w:rFonts w:cs="B Nazanin"/>
                <w:b/>
                <w:bCs/>
                <w:position w:val="-14"/>
                <w:sz w:val="24"/>
                <w:szCs w:val="24"/>
              </w:rPr>
              <w:object w:dxaOrig="620" w:dyaOrig="400" w14:anchorId="651A9392">
                <v:shape id="_x0000_i1065" type="#_x0000_t75" style="width:30.8pt;height:20.4pt" o:ole="">
                  <v:imagedata r:id="rId91" o:title=""/>
                </v:shape>
                <o:OLEObject Type="Embed" ProgID="Equation.DSMT4" ShapeID="_x0000_i1065" DrawAspect="Content" ObjectID="_1672394305" r:id="rId92"/>
              </w:object>
            </w:r>
            <w:r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رسم کنید</w:t>
            </w:r>
            <w:r w:rsidR="00AA54D9">
              <w:rPr>
                <w:rFonts w:cs="B Nazanin"/>
                <w:b/>
                <w:bCs/>
                <w:sz w:val="24"/>
                <w:szCs w:val="24"/>
              </w:rPr>
              <w:t>.</w:t>
            </w:r>
          </w:p>
          <w:p w14:paraId="675E9ED4" w14:textId="66E384E4" w:rsidR="005630AD" w:rsidRPr="00E2187A" w:rsidRDefault="005630AD" w:rsidP="00A623C2">
            <w:pPr>
              <w:pStyle w:val="NoSpacing"/>
              <w:tabs>
                <w:tab w:val="left" w:pos="7363"/>
              </w:tabs>
              <w:spacing w:before="100" w:beforeAutospacing="1" w:after="100" w:afterAutospacing="1"/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09" w:type="dxa"/>
            <w:tcBorders>
              <w:right w:val="single" w:sz="18" w:space="0" w:color="808080" w:themeColor="background1" w:themeShade="80"/>
            </w:tcBorders>
          </w:tcPr>
          <w:p w14:paraId="34001DE2" w14:textId="416E130B" w:rsidR="00E2187A" w:rsidRDefault="00AA54D9" w:rsidP="00656F1F">
            <w:pPr>
              <w:bidi w:val="0"/>
              <w:jc w:val="center"/>
              <w:rPr>
                <w:rFonts w:cs="B Koodak"/>
                <w:sz w:val="24"/>
                <w:szCs w:val="24"/>
              </w:rPr>
            </w:pPr>
            <w:r>
              <w:rPr>
                <w:rFonts w:cs="B Koodak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 wp14:anchorId="3C29A4F0" wp14:editId="3A682405">
                      <wp:simplePos x="0" y="0"/>
                      <wp:positionH relativeFrom="column">
                        <wp:posOffset>-43815</wp:posOffset>
                      </wp:positionH>
                      <wp:positionV relativeFrom="paragraph">
                        <wp:posOffset>-360045</wp:posOffset>
                      </wp:positionV>
                      <wp:extent cx="6743065" cy="320040"/>
                      <wp:effectExtent l="19050" t="19050" r="19685" b="22860"/>
                      <wp:wrapNone/>
                      <wp:docPr id="6" name="Text Box 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743065" cy="3200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>
                                <a:solidFill>
                                  <a:sysClr val="window" lastClr="FFFFFF">
                                    <a:lumMod val="5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1AB9591" w14:textId="77777777" w:rsidR="00A53BDC" w:rsidRPr="002554D1" w:rsidRDefault="00A53BDC" w:rsidP="00A53BDC">
                                  <w:pPr>
                                    <w:spacing w:line="480" w:lineRule="auto"/>
                                    <w:rPr>
                                      <w:rFonts w:cs="B Koodak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                                                                 </w:t>
                                  </w:r>
                                  <w:r w:rsidRPr="002554D1">
                                    <w:rPr>
                                      <w:rFonts w:cs="B Koodak" w:hint="cs"/>
                                      <w:rtl/>
                                    </w:rPr>
                                    <w:t xml:space="preserve">صفحه </w:t>
                                  </w:r>
                                  <w:r>
                                    <w:rPr>
                                      <w:rFonts w:cs="B Koodak" w:hint="cs"/>
                                      <w:rtl/>
                                    </w:rPr>
                                    <w:t>چهارم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3C29A4F0" id="_x0000_s1032" type="#_x0000_t202" style="position:absolute;left:0;text-align:left;margin-left:-3.45pt;margin-top:-28.35pt;width:530.95pt;height:25.2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" strokecolor="#7f7f7f" strokeweight="3pt">
                      <v:textbox>
                        <w:txbxContent>
                          <w:p w14:paraId="41AB9591" w14:textId="77777777" w:rsidR="00A53BDC" w:rsidRPr="002554D1" w:rsidRDefault="00A53BDC" w:rsidP="00A53BDC">
                            <w:pPr>
                              <w:spacing w:line="480" w:lineRule="auto"/>
                              <w:rPr>
                                <w:rFonts w:cs="B Koodak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                                                       </w:t>
                            </w:r>
                            <w:r w:rsidRPr="002554D1">
                              <w:rPr>
                                <w:rFonts w:cs="B Koodak" w:hint="cs"/>
                                <w:rtl/>
                              </w:rPr>
                              <w:t xml:space="preserve">صفحه </w:t>
                            </w:r>
                            <w:r>
                              <w:rPr>
                                <w:rFonts w:cs="B Koodak" w:hint="cs"/>
                                <w:rtl/>
                              </w:rPr>
                              <w:t>چهارم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3872C0A" w14:textId="7020837F" w:rsidR="00656F1F" w:rsidRPr="00E93BC1" w:rsidRDefault="00E4136D" w:rsidP="00E2187A">
            <w:pPr>
              <w:bidi w:val="0"/>
              <w:jc w:val="center"/>
              <w:rPr>
                <w:rFonts w:cs="B Koodak"/>
                <w:sz w:val="24"/>
                <w:szCs w:val="24"/>
              </w:rPr>
            </w:pPr>
            <w:r>
              <w:rPr>
                <w:rFonts w:cs="B Koodak" w:hint="cs"/>
                <w:sz w:val="24"/>
                <w:szCs w:val="24"/>
                <w:rtl/>
              </w:rPr>
              <w:t>1</w:t>
            </w:r>
          </w:p>
        </w:tc>
      </w:tr>
      <w:tr w:rsidR="00DB411B" w14:paraId="7564AEF5" w14:textId="77777777" w:rsidTr="003127E1">
        <w:trPr>
          <w:trHeight w:val="2811"/>
        </w:trPr>
        <w:tc>
          <w:tcPr>
            <w:tcW w:w="567" w:type="dxa"/>
            <w:tcBorders>
              <w:left w:val="single" w:sz="18" w:space="0" w:color="808080" w:themeColor="background1" w:themeShade="80"/>
            </w:tcBorders>
          </w:tcPr>
          <w:p w14:paraId="11DDDF95" w14:textId="3CE2225A" w:rsidR="00DB411B" w:rsidRDefault="00DB411B" w:rsidP="00D239F0">
            <w:pPr>
              <w:pStyle w:val="NoSpacing"/>
              <w:jc w:val="center"/>
              <w:rPr>
                <w:rFonts w:cs="B Koodak"/>
                <w:noProof/>
                <w:u w:val="single"/>
                <w:rtl/>
              </w:rPr>
            </w:pPr>
            <w:r>
              <w:rPr>
                <w:rFonts w:cs="B Koodak" w:hint="cs"/>
                <w:noProof/>
                <w:u w:val="single"/>
                <w:rtl/>
              </w:rPr>
              <w:t>1</w:t>
            </w:r>
            <w:r w:rsidR="00D239F0">
              <w:rPr>
                <w:rFonts w:cs="B Koodak" w:hint="cs"/>
                <w:noProof/>
                <w:u w:val="single"/>
                <w:rtl/>
              </w:rPr>
              <w:t>3</w:t>
            </w:r>
          </w:p>
        </w:tc>
        <w:tc>
          <w:tcPr>
            <w:tcW w:w="9356" w:type="dxa"/>
            <w:gridSpan w:val="3"/>
          </w:tcPr>
          <w:p w14:paraId="5E466F61" w14:textId="443A4314" w:rsidR="006E0C9F" w:rsidRDefault="00D239F0" w:rsidP="00A27ECB">
            <w:pPr>
              <w:pStyle w:val="NoSpacing"/>
              <w:spacing w:before="120"/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مقدار </w:t>
            </w:r>
            <w:r w:rsidRPr="00D239F0">
              <w:rPr>
                <w:rFonts w:cs="B Nazanin"/>
                <w:b/>
                <w:bCs/>
                <w:position w:val="-6"/>
                <w:sz w:val="24"/>
                <w:szCs w:val="24"/>
              </w:rPr>
              <w:object w:dxaOrig="200" w:dyaOrig="279" w14:anchorId="4A58D9AE">
                <v:shape id="_x0000_i1066" type="#_x0000_t75" style="width:9.6pt;height:14.4pt" o:ole="">
                  <v:imagedata r:id="rId93" o:title=""/>
                </v:shape>
                <o:OLEObject Type="Embed" ProgID="Equation.DSMT4" ShapeID="_x0000_i1066" DrawAspect="Content" ObjectID="_1672394306" r:id="rId94"/>
              </w:object>
            </w:r>
            <w:r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را طوری تعیین کنید که تابع </w:t>
            </w:r>
            <w:r w:rsidRPr="00D239F0">
              <w:rPr>
                <w:rFonts w:cs="B Nazanin"/>
                <w:b/>
                <w:bCs/>
                <w:position w:val="-68"/>
                <w:sz w:val="24"/>
                <w:szCs w:val="24"/>
              </w:rPr>
              <w:object w:dxaOrig="2720" w:dyaOrig="1480" w14:anchorId="3459B2E2">
                <v:shape id="_x0000_i1067" type="#_x0000_t75" style="width:135.6pt;height:74.4pt" o:ole="">
                  <v:imagedata r:id="rId95" o:title=""/>
                </v:shape>
                <o:OLEObject Type="Embed" ProgID="Equation.DSMT4" ShapeID="_x0000_i1067" DrawAspect="Content" ObjectID="_1672394307" r:id="rId96"/>
              </w:object>
            </w:r>
            <w:r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در</w:t>
            </w:r>
            <w:r w:rsidRPr="00D239F0">
              <w:rPr>
                <w:rFonts w:cs="B Nazanin"/>
                <w:b/>
                <w:bCs/>
                <w:position w:val="-4"/>
                <w:sz w:val="24"/>
                <w:szCs w:val="24"/>
              </w:rPr>
              <w:object w:dxaOrig="700" w:dyaOrig="260" w14:anchorId="78BB2441">
                <v:shape id="_x0000_i1068" type="#_x0000_t75" style="width:35.2pt;height:12.8pt" o:ole="">
                  <v:imagedata r:id="rId97" o:title=""/>
                </v:shape>
                <o:OLEObject Type="Embed" ProgID="Equation.DSMT4" ShapeID="_x0000_i1068" DrawAspect="Content" ObjectID="_1672394308" r:id="rId98"/>
              </w:object>
            </w:r>
            <w:r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حد داشته باشد.</w:t>
            </w:r>
          </w:p>
          <w:p w14:paraId="5C64DE62" w14:textId="31EB99A8" w:rsidR="006E0C9F" w:rsidRDefault="006E0C9F" w:rsidP="00A27ECB">
            <w:pPr>
              <w:pStyle w:val="NoSpacing"/>
              <w:spacing w:before="120"/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14:paraId="30EB83F2" w14:textId="09ED0F83" w:rsidR="006E0C9F" w:rsidRDefault="006E0C9F" w:rsidP="00A27ECB">
            <w:pPr>
              <w:pStyle w:val="NoSpacing"/>
              <w:spacing w:before="120"/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14:paraId="4A1D1E9E" w14:textId="5FB531A2" w:rsidR="006E0C9F" w:rsidRDefault="006E0C9F" w:rsidP="00A27ECB">
            <w:pPr>
              <w:pStyle w:val="NoSpacing"/>
              <w:spacing w:before="120"/>
              <w:jc w:val="both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09" w:type="dxa"/>
            <w:tcBorders>
              <w:right w:val="single" w:sz="18" w:space="0" w:color="808080" w:themeColor="background1" w:themeShade="80"/>
            </w:tcBorders>
          </w:tcPr>
          <w:p w14:paraId="5A2C6D29" w14:textId="01DF83AB" w:rsidR="00DB411B" w:rsidRDefault="006E0C9F" w:rsidP="00E2187A">
            <w:pPr>
              <w:bidi w:val="0"/>
              <w:spacing w:before="300"/>
              <w:jc w:val="center"/>
              <w:rPr>
                <w:rFonts w:cs="B Koodak"/>
                <w:noProof/>
                <w:sz w:val="24"/>
                <w:szCs w:val="24"/>
              </w:rPr>
            </w:pPr>
            <w:r>
              <w:rPr>
                <w:rFonts w:cs="B Koodak" w:hint="cs"/>
                <w:noProof/>
                <w:sz w:val="24"/>
                <w:szCs w:val="24"/>
                <w:rtl/>
              </w:rPr>
              <w:t>5</w:t>
            </w:r>
            <w:r w:rsidR="00A27ECB">
              <w:rPr>
                <w:rFonts w:cs="B Koodak" w:hint="cs"/>
                <w:noProof/>
                <w:sz w:val="24"/>
                <w:szCs w:val="24"/>
                <w:rtl/>
              </w:rPr>
              <w:t>/1</w:t>
            </w:r>
          </w:p>
        </w:tc>
      </w:tr>
      <w:tr w:rsidR="00A53BDC" w14:paraId="0DBB497D" w14:textId="77777777" w:rsidTr="00AA54D9">
        <w:trPr>
          <w:trHeight w:val="4375"/>
        </w:trPr>
        <w:tc>
          <w:tcPr>
            <w:tcW w:w="567" w:type="dxa"/>
            <w:tcBorders>
              <w:left w:val="single" w:sz="18" w:space="0" w:color="808080" w:themeColor="background1" w:themeShade="80"/>
            </w:tcBorders>
          </w:tcPr>
          <w:p w14:paraId="3298F0E1" w14:textId="6792A299" w:rsidR="00A53BDC" w:rsidRDefault="00A53BDC" w:rsidP="00D70123">
            <w:pPr>
              <w:pStyle w:val="NoSpacing"/>
              <w:jc w:val="center"/>
              <w:rPr>
                <w:rFonts w:cs="B Koodak"/>
                <w:noProof/>
                <w:u w:val="single"/>
                <w:rtl/>
              </w:rPr>
            </w:pPr>
            <w:r>
              <w:rPr>
                <w:rFonts w:cs="B Koodak" w:hint="cs"/>
                <w:noProof/>
                <w:u w:val="single"/>
                <w:rtl/>
              </w:rPr>
              <w:t>1</w:t>
            </w:r>
            <w:r w:rsidR="00482D9E">
              <w:rPr>
                <w:rFonts w:cs="B Koodak" w:hint="cs"/>
                <w:noProof/>
                <w:u w:val="single"/>
                <w:rtl/>
              </w:rPr>
              <w:t>4</w:t>
            </w:r>
          </w:p>
        </w:tc>
        <w:tc>
          <w:tcPr>
            <w:tcW w:w="9356" w:type="dxa"/>
            <w:gridSpan w:val="3"/>
          </w:tcPr>
          <w:p w14:paraId="4F7B9DFA" w14:textId="7CBBDB56" w:rsidR="00E50F9F" w:rsidRDefault="00E50F9F" w:rsidP="007C2E70">
            <w:pPr>
              <w:pStyle w:val="NoSpacing"/>
              <w:bidi w:val="0"/>
              <w:spacing w:before="120"/>
              <w:ind w:right="567"/>
              <w:jc w:val="right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هر یک از حدهای زیر را بیابید.                                                                   </w:t>
            </w:r>
            <w:r w:rsidR="00AA54D9" w:rsidRPr="00E50F9F">
              <w:rPr>
                <w:rFonts w:cs="B Nazanin"/>
                <w:b/>
                <w:bCs/>
                <w:position w:val="-24"/>
                <w:sz w:val="24"/>
                <w:szCs w:val="24"/>
              </w:rPr>
              <w:object w:dxaOrig="1740" w:dyaOrig="680" w14:anchorId="2CB7EAED">
                <v:shape id="_x0000_i1069" type="#_x0000_t75" style="width:109.6pt;height:44.4pt" o:ole="">
                  <v:imagedata r:id="rId99" o:title=""/>
                </v:shape>
                <o:OLEObject Type="Embed" ProgID="Equation.DSMT4" ShapeID="_x0000_i1069" DrawAspect="Content" ObjectID="_1672394309" r:id="rId100"/>
              </w:object>
            </w:r>
            <w:r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(الف</w:t>
            </w:r>
          </w:p>
          <w:p w14:paraId="65BB278C" w14:textId="3421E2D3" w:rsidR="006E0C9F" w:rsidRDefault="006E0C9F" w:rsidP="006E0C9F">
            <w:pPr>
              <w:pStyle w:val="NoSpacing"/>
              <w:bidi w:val="0"/>
              <w:spacing w:before="120"/>
              <w:jc w:val="right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14:paraId="213EA0D9" w14:textId="3FE74C8E" w:rsidR="006E0C9F" w:rsidRDefault="00E50F9F" w:rsidP="007C2E70">
            <w:pPr>
              <w:pStyle w:val="NoSpacing"/>
              <w:bidi w:val="0"/>
              <w:spacing w:before="120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/>
                <w:b/>
                <w:bCs/>
                <w:sz w:val="24"/>
                <w:szCs w:val="24"/>
              </w:rPr>
              <w:t xml:space="preserve">  </w:t>
            </w:r>
          </w:p>
          <w:p w14:paraId="2770AB4B" w14:textId="77777777" w:rsidR="00954735" w:rsidRDefault="00954735" w:rsidP="00954735">
            <w:pPr>
              <w:pStyle w:val="NoSpacing"/>
              <w:bidi w:val="0"/>
              <w:spacing w:before="120"/>
              <w:rPr>
                <w:rFonts w:cs="B Nazanin"/>
                <w:b/>
                <w:bCs/>
                <w:sz w:val="24"/>
                <w:szCs w:val="24"/>
              </w:rPr>
            </w:pPr>
          </w:p>
          <w:p w14:paraId="58EF5CF2" w14:textId="77777777" w:rsidR="007C2E70" w:rsidRDefault="007C2E70" w:rsidP="007C2E70">
            <w:pPr>
              <w:pStyle w:val="NoSpacing"/>
              <w:bidi w:val="0"/>
              <w:spacing w:before="120"/>
              <w:rPr>
                <w:rFonts w:cs="B Nazanin"/>
                <w:b/>
                <w:bCs/>
                <w:sz w:val="24"/>
                <w:szCs w:val="24"/>
              </w:rPr>
            </w:pPr>
          </w:p>
          <w:p w14:paraId="6CC59F92" w14:textId="5F26FCBB" w:rsidR="00142E08" w:rsidRDefault="00E50F9F" w:rsidP="00AA54D9">
            <w:pPr>
              <w:pStyle w:val="NoSpacing"/>
              <w:bidi w:val="0"/>
              <w:spacing w:before="120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(ج</w:t>
            </w:r>
            <w:r>
              <w:rPr>
                <w:rFonts w:cs="B Nazanin"/>
                <w:b/>
                <w:bCs/>
                <w:sz w:val="24"/>
                <w:szCs w:val="24"/>
              </w:rPr>
              <w:t xml:space="preserve"> </w:t>
            </w:r>
            <w:r w:rsidR="00AA54D9" w:rsidRPr="007C2E70">
              <w:rPr>
                <w:rFonts w:cs="B Nazanin"/>
                <w:b/>
                <w:bCs/>
                <w:position w:val="-60"/>
                <w:sz w:val="28"/>
                <w:szCs w:val="28"/>
              </w:rPr>
              <w:object w:dxaOrig="2079" w:dyaOrig="1040" w14:anchorId="0B7FA26F">
                <v:shape id="_x0000_i1070" type="#_x0000_t75" style="width:102.8pt;height:45.6pt" o:ole="">
                  <v:imagedata r:id="rId101" o:title=""/>
                </v:shape>
                <o:OLEObject Type="Embed" ProgID="Equation.DSMT4" ShapeID="_x0000_i1070" DrawAspect="Content" ObjectID="_1672394310" r:id="rId102"/>
              </w:object>
            </w:r>
            <w:r w:rsidR="00B24E94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709" w:type="dxa"/>
            <w:tcBorders>
              <w:right w:val="single" w:sz="18" w:space="0" w:color="808080" w:themeColor="background1" w:themeShade="80"/>
            </w:tcBorders>
          </w:tcPr>
          <w:p w14:paraId="2B16AD56" w14:textId="5EC2ABAB" w:rsidR="006E0C9F" w:rsidRDefault="007C2E70" w:rsidP="007C2E70">
            <w:pPr>
              <w:bidi w:val="0"/>
              <w:spacing w:before="300"/>
              <w:jc w:val="center"/>
              <w:rPr>
                <w:rFonts w:cs="B Koodak"/>
                <w:noProof/>
                <w:sz w:val="24"/>
                <w:szCs w:val="24"/>
                <w:rtl/>
              </w:rPr>
            </w:pPr>
            <w:r>
              <w:rPr>
                <w:rFonts w:cs="B Koodak"/>
                <w:noProof/>
                <w:sz w:val="24"/>
                <w:szCs w:val="24"/>
              </w:rPr>
              <w:t>1</w:t>
            </w:r>
          </w:p>
          <w:p w14:paraId="6F6C78F7" w14:textId="359738C1" w:rsidR="0014709F" w:rsidRDefault="0014709F" w:rsidP="00E50F9F">
            <w:pPr>
              <w:bidi w:val="0"/>
              <w:spacing w:before="300"/>
              <w:jc w:val="center"/>
              <w:rPr>
                <w:rFonts w:cs="B Koodak"/>
                <w:noProof/>
                <w:sz w:val="24"/>
                <w:szCs w:val="24"/>
                <w:rtl/>
              </w:rPr>
            </w:pPr>
          </w:p>
          <w:p w14:paraId="1F919FD5" w14:textId="388C7665" w:rsidR="00E50F9F" w:rsidRDefault="00E50F9F" w:rsidP="00DB4179">
            <w:pPr>
              <w:bidi w:val="0"/>
              <w:rPr>
                <w:rFonts w:cs="B Koodak"/>
                <w:sz w:val="24"/>
                <w:szCs w:val="24"/>
              </w:rPr>
            </w:pPr>
          </w:p>
          <w:p w14:paraId="7FA6D73B" w14:textId="77777777" w:rsidR="007C2E70" w:rsidRDefault="007C2E70" w:rsidP="007C2E70">
            <w:pPr>
              <w:bidi w:val="0"/>
              <w:rPr>
                <w:rFonts w:cs="B Koodak"/>
                <w:sz w:val="24"/>
                <w:szCs w:val="24"/>
              </w:rPr>
            </w:pPr>
          </w:p>
          <w:p w14:paraId="2FC904D9" w14:textId="4B250263" w:rsidR="00DB4179" w:rsidRPr="00DB4179" w:rsidRDefault="007C2E70" w:rsidP="008F1BC7">
            <w:pPr>
              <w:bidi w:val="0"/>
              <w:jc w:val="center"/>
              <w:rPr>
                <w:rFonts w:cs="B Koodak"/>
                <w:sz w:val="24"/>
                <w:szCs w:val="24"/>
                <w:rtl/>
              </w:rPr>
            </w:pPr>
            <w:r>
              <w:rPr>
                <w:rFonts w:cs="B Koodak"/>
                <w:sz w:val="24"/>
                <w:szCs w:val="24"/>
              </w:rPr>
              <w:t>0/75</w:t>
            </w:r>
          </w:p>
        </w:tc>
      </w:tr>
      <w:tr w:rsidR="00AD3D67" w14:paraId="0872C540" w14:textId="77777777" w:rsidTr="003127E1">
        <w:trPr>
          <w:trHeight w:val="2975"/>
        </w:trPr>
        <w:tc>
          <w:tcPr>
            <w:tcW w:w="567" w:type="dxa"/>
            <w:tcBorders>
              <w:left w:val="single" w:sz="18" w:space="0" w:color="808080" w:themeColor="background1" w:themeShade="80"/>
            </w:tcBorders>
          </w:tcPr>
          <w:p w14:paraId="64FF0A10" w14:textId="3A052B06" w:rsidR="00AD3D67" w:rsidRDefault="00AD3D67" w:rsidP="00D70123">
            <w:pPr>
              <w:pStyle w:val="NoSpacing"/>
              <w:jc w:val="center"/>
              <w:rPr>
                <w:rFonts w:cs="B Koodak"/>
                <w:noProof/>
                <w:u w:val="single"/>
                <w:rtl/>
              </w:rPr>
            </w:pPr>
            <w:r>
              <w:rPr>
                <w:rFonts w:cs="B Koodak" w:hint="cs"/>
                <w:noProof/>
                <w:u w:val="single"/>
                <w:rtl/>
              </w:rPr>
              <w:t>1</w:t>
            </w:r>
            <w:r w:rsidR="00482D9E">
              <w:rPr>
                <w:rFonts w:cs="B Koodak" w:hint="cs"/>
                <w:noProof/>
                <w:u w:val="single"/>
                <w:rtl/>
              </w:rPr>
              <w:t>5</w:t>
            </w:r>
          </w:p>
        </w:tc>
        <w:tc>
          <w:tcPr>
            <w:tcW w:w="9356" w:type="dxa"/>
            <w:gridSpan w:val="3"/>
          </w:tcPr>
          <w:p w14:paraId="42D810BE" w14:textId="25A99D24" w:rsidR="00467D15" w:rsidRDefault="00954735" w:rsidP="007C2E70">
            <w:pPr>
              <w:pStyle w:val="NoSpacing"/>
              <w:spacing w:before="120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پیوستگی تابع </w:t>
            </w:r>
            <w:r w:rsidRPr="00954735">
              <w:rPr>
                <w:rFonts w:cs="B Nazanin"/>
                <w:b/>
                <w:bCs/>
                <w:position w:val="-98"/>
                <w:sz w:val="24"/>
                <w:szCs w:val="24"/>
              </w:rPr>
              <w:object w:dxaOrig="2420" w:dyaOrig="2079" w14:anchorId="7D80B270">
                <v:shape id="_x0000_i1071" type="#_x0000_t75" style="width:120.8pt;height:104.4pt" o:ole="">
                  <v:imagedata r:id="rId103" o:title=""/>
                </v:shape>
                <o:OLEObject Type="Embed" ProgID="Equation.DSMT4" ShapeID="_x0000_i1071" DrawAspect="Content" ObjectID="_1672394311" r:id="rId104"/>
              </w:object>
            </w:r>
            <w:r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را در </w:t>
            </w:r>
            <w:r w:rsidRPr="00954735">
              <w:rPr>
                <w:rFonts w:cs="B Nazanin"/>
                <w:b/>
                <w:bCs/>
                <w:position w:val="-4"/>
                <w:sz w:val="24"/>
                <w:szCs w:val="24"/>
              </w:rPr>
              <w:object w:dxaOrig="540" w:dyaOrig="260" w14:anchorId="25668F87">
                <v:shape id="_x0000_i1072" type="#_x0000_t75" style="width:27.2pt;height:12.8pt" o:ole="">
                  <v:imagedata r:id="rId105" o:title=""/>
                </v:shape>
                <o:OLEObject Type="Embed" ProgID="Equation.DSMT4" ShapeID="_x0000_i1072" DrawAspect="Content" ObjectID="_1672394312" r:id="rId106"/>
              </w:object>
            </w:r>
            <w:r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بررسی کنید.</w:t>
            </w:r>
          </w:p>
        </w:tc>
        <w:tc>
          <w:tcPr>
            <w:tcW w:w="709" w:type="dxa"/>
            <w:tcBorders>
              <w:right w:val="single" w:sz="18" w:space="0" w:color="808080" w:themeColor="background1" w:themeShade="80"/>
            </w:tcBorders>
          </w:tcPr>
          <w:p w14:paraId="7607130D" w14:textId="633F14DD" w:rsidR="008428A8" w:rsidRDefault="00F35162" w:rsidP="007C2E70">
            <w:pPr>
              <w:bidi w:val="0"/>
              <w:jc w:val="center"/>
              <w:rPr>
                <w:rFonts w:cs="B Koodak"/>
                <w:noProof/>
                <w:sz w:val="24"/>
                <w:szCs w:val="24"/>
              </w:rPr>
            </w:pPr>
            <w:r>
              <w:rPr>
                <w:rFonts w:cs="B Koodak"/>
                <w:noProof/>
                <w:sz w:val="24"/>
                <w:szCs w:val="24"/>
              </w:rPr>
              <w:t>1</w:t>
            </w:r>
          </w:p>
        </w:tc>
      </w:tr>
      <w:tr w:rsidR="00EA4B84" w14:paraId="0BDB6179" w14:textId="77777777" w:rsidTr="00D70123">
        <w:trPr>
          <w:trHeight w:val="377"/>
        </w:trPr>
        <w:tc>
          <w:tcPr>
            <w:tcW w:w="567" w:type="dxa"/>
            <w:tcBorders>
              <w:top w:val="single" w:sz="24" w:space="0" w:color="808080" w:themeColor="background1" w:themeShade="80"/>
              <w:left w:val="single" w:sz="18" w:space="0" w:color="808080" w:themeColor="background1" w:themeShade="80"/>
              <w:bottom w:val="single" w:sz="18" w:space="0" w:color="808080" w:themeColor="background1" w:themeShade="80"/>
              <w:right w:val="single" w:sz="18" w:space="0" w:color="808080" w:themeColor="background1" w:themeShade="80"/>
            </w:tcBorders>
          </w:tcPr>
          <w:p w14:paraId="63B164FA" w14:textId="77777777" w:rsidR="00EA4B84" w:rsidRDefault="00EA4B84" w:rsidP="00D70123">
            <w:pPr>
              <w:spacing w:after="0"/>
              <w:rPr>
                <w:rFonts w:cs="B Morvarid"/>
                <w:sz w:val="18"/>
                <w:szCs w:val="18"/>
                <w:rtl/>
              </w:rPr>
            </w:pPr>
            <w:r w:rsidRPr="00E375D0">
              <w:rPr>
                <w:rFonts w:cs="B Morvarid" w:hint="cs"/>
                <w:sz w:val="18"/>
                <w:szCs w:val="18"/>
                <w:rtl/>
              </w:rPr>
              <w:t xml:space="preserve">جمع </w:t>
            </w:r>
          </w:p>
        </w:tc>
        <w:tc>
          <w:tcPr>
            <w:tcW w:w="9356" w:type="dxa"/>
            <w:gridSpan w:val="3"/>
            <w:tcBorders>
              <w:top w:val="single" w:sz="24" w:space="0" w:color="808080" w:themeColor="background1" w:themeShade="80"/>
              <w:left w:val="single" w:sz="18" w:space="0" w:color="808080" w:themeColor="background1" w:themeShade="80"/>
              <w:bottom w:val="single" w:sz="18" w:space="0" w:color="808080" w:themeColor="background1" w:themeShade="80"/>
              <w:right w:val="single" w:sz="18" w:space="0" w:color="808080" w:themeColor="background1" w:themeShade="80"/>
            </w:tcBorders>
          </w:tcPr>
          <w:p w14:paraId="277BBCB7" w14:textId="704286DF" w:rsidR="00EA4B84" w:rsidRPr="002554D1" w:rsidRDefault="00EA4B84" w:rsidP="000057CA">
            <w:pPr>
              <w:spacing w:after="0" w:line="240" w:lineRule="auto"/>
              <w:rPr>
                <w:rFonts w:cs="B Morvarid"/>
                <w:sz w:val="24"/>
                <w:szCs w:val="24"/>
                <w:rtl/>
              </w:rPr>
            </w:pPr>
            <w:r>
              <w:rPr>
                <w:rFonts w:cs="B Morvarid" w:hint="cs"/>
                <w:sz w:val="24"/>
                <w:szCs w:val="24"/>
                <w:rtl/>
              </w:rPr>
              <w:t xml:space="preserve">                                                                           </w:t>
            </w:r>
            <w:r w:rsidRPr="002554D1">
              <w:rPr>
                <w:rFonts w:cs="B Morvarid" w:hint="cs"/>
                <w:sz w:val="24"/>
                <w:szCs w:val="24"/>
                <w:rtl/>
              </w:rPr>
              <w:t>موفق وپیروز باشید.</w:t>
            </w:r>
            <w:r w:rsidR="00656F1F">
              <w:rPr>
                <w:rFonts w:cs="B Morvarid" w:hint="cs"/>
                <w:sz w:val="24"/>
                <w:szCs w:val="24"/>
                <w:rtl/>
              </w:rPr>
              <w:t xml:space="preserve"> </w:t>
            </w:r>
            <w:r>
              <w:rPr>
                <w:rFonts w:cs="B Morvarid" w:hint="cs"/>
                <w:sz w:val="24"/>
                <w:szCs w:val="24"/>
                <w:rtl/>
              </w:rPr>
              <w:t xml:space="preserve">                                                       </w:t>
            </w:r>
            <w:bookmarkStart w:id="0" w:name="_GoBack"/>
            <w:bookmarkEnd w:id="0"/>
          </w:p>
        </w:tc>
        <w:tc>
          <w:tcPr>
            <w:tcW w:w="709" w:type="dxa"/>
            <w:tcBorders>
              <w:top w:val="single" w:sz="24" w:space="0" w:color="808080" w:themeColor="background1" w:themeShade="80"/>
              <w:left w:val="single" w:sz="18" w:space="0" w:color="808080" w:themeColor="background1" w:themeShade="80"/>
              <w:bottom w:val="single" w:sz="18" w:space="0" w:color="808080" w:themeColor="background1" w:themeShade="80"/>
              <w:right w:val="single" w:sz="18" w:space="0" w:color="808080" w:themeColor="background1" w:themeShade="80"/>
            </w:tcBorders>
          </w:tcPr>
          <w:p w14:paraId="51036F8D" w14:textId="7AF91E88" w:rsidR="00EA4B84" w:rsidRPr="00E93BC1" w:rsidRDefault="00C15673" w:rsidP="00D70123">
            <w:pPr>
              <w:spacing w:after="0" w:line="240" w:lineRule="auto"/>
              <w:rPr>
                <w:rFonts w:cs="B Koodak"/>
                <w:sz w:val="24"/>
                <w:szCs w:val="24"/>
                <w:rtl/>
              </w:rPr>
            </w:pPr>
            <w:r w:rsidRPr="00E93BC1">
              <w:rPr>
                <w:rFonts w:cs="B Koodak" w:hint="cs"/>
                <w:sz w:val="24"/>
                <w:szCs w:val="24"/>
                <w:rtl/>
              </w:rPr>
              <w:t>20</w:t>
            </w:r>
          </w:p>
        </w:tc>
      </w:tr>
    </w:tbl>
    <w:p w14:paraId="7A370BFC" w14:textId="549C26EE" w:rsidR="00210704" w:rsidRPr="008168B1" w:rsidRDefault="00210704" w:rsidP="00700404"/>
    <w:sectPr w:rsidR="00210704" w:rsidRPr="008168B1" w:rsidSect="00070BA3">
      <w:footerReference w:type="default" r:id="rId107"/>
      <w:pgSz w:w="11906" w:h="16838" w:code="9"/>
      <w:pgMar w:top="1134" w:right="624" w:bottom="340" w:left="624" w:header="397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E1C43E9" w14:textId="77777777" w:rsidR="00ED1BA7" w:rsidRDefault="00ED1BA7" w:rsidP="00210704">
      <w:pPr>
        <w:spacing w:after="0" w:line="240" w:lineRule="auto"/>
      </w:pPr>
      <w:r>
        <w:separator/>
      </w:r>
    </w:p>
  </w:endnote>
  <w:endnote w:type="continuationSeparator" w:id="0">
    <w:p w14:paraId="400B634C" w14:textId="77777777" w:rsidR="00ED1BA7" w:rsidRDefault="00ED1BA7" w:rsidP="002107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B Morvarid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tl/>
      </w:rPr>
      <w:id w:val="7375869"/>
      <w:docPartObj>
        <w:docPartGallery w:val="Page Numbers (Bottom of Page)"/>
        <w:docPartUnique/>
      </w:docPartObj>
    </w:sdtPr>
    <w:sdtEndPr/>
    <w:sdtContent>
      <w:p w14:paraId="34E23EAE" w14:textId="18F88078" w:rsidR="00F84CB2" w:rsidRDefault="00F84CB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76DB8">
          <w:rPr>
            <w:noProof/>
            <w:rtl/>
          </w:rPr>
          <w:t>5</w:t>
        </w:r>
        <w:r>
          <w:rPr>
            <w:noProof/>
          </w:rPr>
          <w:fldChar w:fldCharType="end"/>
        </w:r>
      </w:p>
    </w:sdtContent>
  </w:sdt>
  <w:p w14:paraId="668B74D9" w14:textId="77777777" w:rsidR="00F84CB2" w:rsidRDefault="00F84CB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A68A06" w14:textId="77777777" w:rsidR="00ED1BA7" w:rsidRDefault="00ED1BA7" w:rsidP="00210704">
      <w:pPr>
        <w:spacing w:after="0" w:line="240" w:lineRule="auto"/>
      </w:pPr>
      <w:r>
        <w:separator/>
      </w:r>
    </w:p>
  </w:footnote>
  <w:footnote w:type="continuationSeparator" w:id="0">
    <w:p w14:paraId="4FFD7058" w14:textId="77777777" w:rsidR="00ED1BA7" w:rsidRDefault="00ED1BA7" w:rsidP="0021070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344A55"/>
    <w:multiLevelType w:val="hybridMultilevel"/>
    <w:tmpl w:val="18223358"/>
    <w:lvl w:ilvl="0" w:tplc="749623A6">
      <w:start w:val="1"/>
      <w:numFmt w:val="arabicAlpha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68B1"/>
    <w:rsid w:val="000050B2"/>
    <w:rsid w:val="000057CA"/>
    <w:rsid w:val="00005ED3"/>
    <w:rsid w:val="00011D20"/>
    <w:rsid w:val="0001596E"/>
    <w:rsid w:val="00030323"/>
    <w:rsid w:val="00041725"/>
    <w:rsid w:val="00055D81"/>
    <w:rsid w:val="00060565"/>
    <w:rsid w:val="000636D4"/>
    <w:rsid w:val="00065527"/>
    <w:rsid w:val="000704BA"/>
    <w:rsid w:val="00070BA3"/>
    <w:rsid w:val="00074326"/>
    <w:rsid w:val="000765BD"/>
    <w:rsid w:val="00081D33"/>
    <w:rsid w:val="00083CEA"/>
    <w:rsid w:val="00085FB8"/>
    <w:rsid w:val="00097FAD"/>
    <w:rsid w:val="000A06B8"/>
    <w:rsid w:val="000A0E87"/>
    <w:rsid w:val="000B4C80"/>
    <w:rsid w:val="000B674C"/>
    <w:rsid w:val="000B6BB1"/>
    <w:rsid w:val="000C1545"/>
    <w:rsid w:val="000C3F61"/>
    <w:rsid w:val="000D72C1"/>
    <w:rsid w:val="000E211E"/>
    <w:rsid w:val="000F2F6C"/>
    <w:rsid w:val="000F3E4D"/>
    <w:rsid w:val="000F586E"/>
    <w:rsid w:val="000F7E23"/>
    <w:rsid w:val="00105FA4"/>
    <w:rsid w:val="00107E22"/>
    <w:rsid w:val="00115B95"/>
    <w:rsid w:val="001175D6"/>
    <w:rsid w:val="00120183"/>
    <w:rsid w:val="00120705"/>
    <w:rsid w:val="00121105"/>
    <w:rsid w:val="00122AFB"/>
    <w:rsid w:val="001300FF"/>
    <w:rsid w:val="00142E08"/>
    <w:rsid w:val="0014709F"/>
    <w:rsid w:val="00152A5A"/>
    <w:rsid w:val="001673EC"/>
    <w:rsid w:val="001714AF"/>
    <w:rsid w:val="00175BAD"/>
    <w:rsid w:val="0018017A"/>
    <w:rsid w:val="001915CC"/>
    <w:rsid w:val="001A00A2"/>
    <w:rsid w:val="001A2636"/>
    <w:rsid w:val="001A4C38"/>
    <w:rsid w:val="001A56B6"/>
    <w:rsid w:val="001A5924"/>
    <w:rsid w:val="001C4D9D"/>
    <w:rsid w:val="001E0B36"/>
    <w:rsid w:val="001E4BBD"/>
    <w:rsid w:val="001F4D7B"/>
    <w:rsid w:val="0020286B"/>
    <w:rsid w:val="0020315A"/>
    <w:rsid w:val="00204DF5"/>
    <w:rsid w:val="00205C8E"/>
    <w:rsid w:val="00210704"/>
    <w:rsid w:val="00213E88"/>
    <w:rsid w:val="00223397"/>
    <w:rsid w:val="00225E9C"/>
    <w:rsid w:val="002444EA"/>
    <w:rsid w:val="0024713A"/>
    <w:rsid w:val="0025112C"/>
    <w:rsid w:val="00254799"/>
    <w:rsid w:val="002554D1"/>
    <w:rsid w:val="00266CFE"/>
    <w:rsid w:val="00271242"/>
    <w:rsid w:val="00273EA3"/>
    <w:rsid w:val="0028606E"/>
    <w:rsid w:val="0029093E"/>
    <w:rsid w:val="002937D6"/>
    <w:rsid w:val="00293EC1"/>
    <w:rsid w:val="002960C0"/>
    <w:rsid w:val="002A2915"/>
    <w:rsid w:val="002A2C0B"/>
    <w:rsid w:val="002A6821"/>
    <w:rsid w:val="002B72A7"/>
    <w:rsid w:val="002C0738"/>
    <w:rsid w:val="002C2731"/>
    <w:rsid w:val="002D0E8F"/>
    <w:rsid w:val="002D5F21"/>
    <w:rsid w:val="002D7772"/>
    <w:rsid w:val="002E3FEC"/>
    <w:rsid w:val="002F72CA"/>
    <w:rsid w:val="0030031D"/>
    <w:rsid w:val="003127E1"/>
    <w:rsid w:val="003209F2"/>
    <w:rsid w:val="00327A14"/>
    <w:rsid w:val="00330C13"/>
    <w:rsid w:val="00330E60"/>
    <w:rsid w:val="003435A1"/>
    <w:rsid w:val="00343E8B"/>
    <w:rsid w:val="00354D66"/>
    <w:rsid w:val="00356234"/>
    <w:rsid w:val="0036199D"/>
    <w:rsid w:val="003766DD"/>
    <w:rsid w:val="0038540D"/>
    <w:rsid w:val="00390E8A"/>
    <w:rsid w:val="00392371"/>
    <w:rsid w:val="003958D6"/>
    <w:rsid w:val="00396462"/>
    <w:rsid w:val="003A3FF9"/>
    <w:rsid w:val="003B5206"/>
    <w:rsid w:val="003B591B"/>
    <w:rsid w:val="003C3964"/>
    <w:rsid w:val="003C5855"/>
    <w:rsid w:val="003D5ADC"/>
    <w:rsid w:val="003D5C59"/>
    <w:rsid w:val="003E25B2"/>
    <w:rsid w:val="003E37EB"/>
    <w:rsid w:val="003E5E2E"/>
    <w:rsid w:val="003E72EF"/>
    <w:rsid w:val="003F604B"/>
    <w:rsid w:val="00401483"/>
    <w:rsid w:val="00401776"/>
    <w:rsid w:val="00402B56"/>
    <w:rsid w:val="00406EBD"/>
    <w:rsid w:val="0041459B"/>
    <w:rsid w:val="00416DF2"/>
    <w:rsid w:val="00417DF9"/>
    <w:rsid w:val="004324C6"/>
    <w:rsid w:val="00432A55"/>
    <w:rsid w:val="00436007"/>
    <w:rsid w:val="00441600"/>
    <w:rsid w:val="00446D43"/>
    <w:rsid w:val="004518B1"/>
    <w:rsid w:val="00454A87"/>
    <w:rsid w:val="00455517"/>
    <w:rsid w:val="0045735F"/>
    <w:rsid w:val="00457654"/>
    <w:rsid w:val="004605D0"/>
    <w:rsid w:val="00465C5E"/>
    <w:rsid w:val="00467D15"/>
    <w:rsid w:val="00471082"/>
    <w:rsid w:val="00473A65"/>
    <w:rsid w:val="004761AE"/>
    <w:rsid w:val="0047708A"/>
    <w:rsid w:val="00477E7A"/>
    <w:rsid w:val="00482D9E"/>
    <w:rsid w:val="004907D0"/>
    <w:rsid w:val="004926E2"/>
    <w:rsid w:val="0049791A"/>
    <w:rsid w:val="004A157A"/>
    <w:rsid w:val="004A50C0"/>
    <w:rsid w:val="004A5E2C"/>
    <w:rsid w:val="004B6C5C"/>
    <w:rsid w:val="004B6F82"/>
    <w:rsid w:val="004C0D98"/>
    <w:rsid w:val="004C190A"/>
    <w:rsid w:val="004C2C5C"/>
    <w:rsid w:val="004D5FDC"/>
    <w:rsid w:val="004E0459"/>
    <w:rsid w:val="004E1479"/>
    <w:rsid w:val="004E60BC"/>
    <w:rsid w:val="004F2587"/>
    <w:rsid w:val="004F62E3"/>
    <w:rsid w:val="004F6E85"/>
    <w:rsid w:val="00503F15"/>
    <w:rsid w:val="00505415"/>
    <w:rsid w:val="0050575D"/>
    <w:rsid w:val="005112B4"/>
    <w:rsid w:val="00523E2D"/>
    <w:rsid w:val="00535811"/>
    <w:rsid w:val="00542812"/>
    <w:rsid w:val="00545862"/>
    <w:rsid w:val="00547CC5"/>
    <w:rsid w:val="00552DE4"/>
    <w:rsid w:val="0055431C"/>
    <w:rsid w:val="00555255"/>
    <w:rsid w:val="00555390"/>
    <w:rsid w:val="005563FE"/>
    <w:rsid w:val="00556F5E"/>
    <w:rsid w:val="00557814"/>
    <w:rsid w:val="00560318"/>
    <w:rsid w:val="00562CA2"/>
    <w:rsid w:val="005630AD"/>
    <w:rsid w:val="005631E4"/>
    <w:rsid w:val="00566144"/>
    <w:rsid w:val="0057692F"/>
    <w:rsid w:val="00584ECF"/>
    <w:rsid w:val="0058524F"/>
    <w:rsid w:val="00591957"/>
    <w:rsid w:val="00594F38"/>
    <w:rsid w:val="005967A4"/>
    <w:rsid w:val="005A04ED"/>
    <w:rsid w:val="005A0AC8"/>
    <w:rsid w:val="005A0C8A"/>
    <w:rsid w:val="005A1683"/>
    <w:rsid w:val="005A360C"/>
    <w:rsid w:val="005B183C"/>
    <w:rsid w:val="005B3E56"/>
    <w:rsid w:val="005B46C3"/>
    <w:rsid w:val="005C0CC9"/>
    <w:rsid w:val="005C6E42"/>
    <w:rsid w:val="005D217B"/>
    <w:rsid w:val="005D70B5"/>
    <w:rsid w:val="005E653A"/>
    <w:rsid w:val="005F0582"/>
    <w:rsid w:val="005F069B"/>
    <w:rsid w:val="005F5026"/>
    <w:rsid w:val="005F7210"/>
    <w:rsid w:val="006113F4"/>
    <w:rsid w:val="006126B6"/>
    <w:rsid w:val="00620663"/>
    <w:rsid w:val="00633A65"/>
    <w:rsid w:val="00636066"/>
    <w:rsid w:val="006423FD"/>
    <w:rsid w:val="00643C1A"/>
    <w:rsid w:val="006452BA"/>
    <w:rsid w:val="006524E4"/>
    <w:rsid w:val="006549D3"/>
    <w:rsid w:val="00656F1F"/>
    <w:rsid w:val="0066071A"/>
    <w:rsid w:val="00661122"/>
    <w:rsid w:val="00665673"/>
    <w:rsid w:val="00666AAA"/>
    <w:rsid w:val="00681BB2"/>
    <w:rsid w:val="00683D66"/>
    <w:rsid w:val="0068486A"/>
    <w:rsid w:val="00690996"/>
    <w:rsid w:val="006A318F"/>
    <w:rsid w:val="006B0209"/>
    <w:rsid w:val="006B5AC9"/>
    <w:rsid w:val="006B5F50"/>
    <w:rsid w:val="006C2324"/>
    <w:rsid w:val="006C37B4"/>
    <w:rsid w:val="006C3A13"/>
    <w:rsid w:val="006C6EB9"/>
    <w:rsid w:val="006D57A3"/>
    <w:rsid w:val="006D5A80"/>
    <w:rsid w:val="006E0C9F"/>
    <w:rsid w:val="006E3BDA"/>
    <w:rsid w:val="006E3CB4"/>
    <w:rsid w:val="00700404"/>
    <w:rsid w:val="00715271"/>
    <w:rsid w:val="00716874"/>
    <w:rsid w:val="0072189E"/>
    <w:rsid w:val="00723979"/>
    <w:rsid w:val="007243E8"/>
    <w:rsid w:val="00733E3C"/>
    <w:rsid w:val="00736443"/>
    <w:rsid w:val="00736841"/>
    <w:rsid w:val="00740923"/>
    <w:rsid w:val="00751A35"/>
    <w:rsid w:val="00767E1B"/>
    <w:rsid w:val="0077378E"/>
    <w:rsid w:val="0078337C"/>
    <w:rsid w:val="00785D3A"/>
    <w:rsid w:val="0079580C"/>
    <w:rsid w:val="007A3843"/>
    <w:rsid w:val="007B1B8C"/>
    <w:rsid w:val="007B261D"/>
    <w:rsid w:val="007B264B"/>
    <w:rsid w:val="007C2E70"/>
    <w:rsid w:val="007C3AA5"/>
    <w:rsid w:val="007D011D"/>
    <w:rsid w:val="007D0D64"/>
    <w:rsid w:val="007E0A8C"/>
    <w:rsid w:val="007E150B"/>
    <w:rsid w:val="007E1CFD"/>
    <w:rsid w:val="007F64D5"/>
    <w:rsid w:val="00810513"/>
    <w:rsid w:val="008168B1"/>
    <w:rsid w:val="008201D1"/>
    <w:rsid w:val="00821681"/>
    <w:rsid w:val="00822620"/>
    <w:rsid w:val="00822B92"/>
    <w:rsid w:val="008266C6"/>
    <w:rsid w:val="00833E0F"/>
    <w:rsid w:val="00834333"/>
    <w:rsid w:val="0083781B"/>
    <w:rsid w:val="008428A8"/>
    <w:rsid w:val="00844B1A"/>
    <w:rsid w:val="00847491"/>
    <w:rsid w:val="008663AA"/>
    <w:rsid w:val="008706A2"/>
    <w:rsid w:val="0087437A"/>
    <w:rsid w:val="00875A22"/>
    <w:rsid w:val="00884EFD"/>
    <w:rsid w:val="00891663"/>
    <w:rsid w:val="00894C56"/>
    <w:rsid w:val="008A62DC"/>
    <w:rsid w:val="008A6FC3"/>
    <w:rsid w:val="008C3FFE"/>
    <w:rsid w:val="008C4D34"/>
    <w:rsid w:val="008D7D6C"/>
    <w:rsid w:val="008E4D39"/>
    <w:rsid w:val="008F1BC7"/>
    <w:rsid w:val="009014FA"/>
    <w:rsid w:val="00902CC9"/>
    <w:rsid w:val="00907F5A"/>
    <w:rsid w:val="00911C2E"/>
    <w:rsid w:val="00917893"/>
    <w:rsid w:val="0092340D"/>
    <w:rsid w:val="009245DE"/>
    <w:rsid w:val="00935BE0"/>
    <w:rsid w:val="00936634"/>
    <w:rsid w:val="00954735"/>
    <w:rsid w:val="0096002B"/>
    <w:rsid w:val="00960341"/>
    <w:rsid w:val="00963E0A"/>
    <w:rsid w:val="0097203A"/>
    <w:rsid w:val="0098385A"/>
    <w:rsid w:val="00987879"/>
    <w:rsid w:val="00992425"/>
    <w:rsid w:val="009A2B99"/>
    <w:rsid w:val="009A3C92"/>
    <w:rsid w:val="009A7333"/>
    <w:rsid w:val="009B21A7"/>
    <w:rsid w:val="009C6982"/>
    <w:rsid w:val="009C71F8"/>
    <w:rsid w:val="009C7C29"/>
    <w:rsid w:val="009D166C"/>
    <w:rsid w:val="009D6FF0"/>
    <w:rsid w:val="009E1388"/>
    <w:rsid w:val="009E40DB"/>
    <w:rsid w:val="009E4F32"/>
    <w:rsid w:val="009F49AB"/>
    <w:rsid w:val="009F537B"/>
    <w:rsid w:val="009F54AF"/>
    <w:rsid w:val="00A0186A"/>
    <w:rsid w:val="00A100B2"/>
    <w:rsid w:val="00A10979"/>
    <w:rsid w:val="00A13017"/>
    <w:rsid w:val="00A1343C"/>
    <w:rsid w:val="00A14B4D"/>
    <w:rsid w:val="00A1677C"/>
    <w:rsid w:val="00A23BA6"/>
    <w:rsid w:val="00A24522"/>
    <w:rsid w:val="00A2603B"/>
    <w:rsid w:val="00A27ECB"/>
    <w:rsid w:val="00A3130F"/>
    <w:rsid w:val="00A320C2"/>
    <w:rsid w:val="00A35AB8"/>
    <w:rsid w:val="00A4075A"/>
    <w:rsid w:val="00A50EC7"/>
    <w:rsid w:val="00A5131D"/>
    <w:rsid w:val="00A52809"/>
    <w:rsid w:val="00A52FCE"/>
    <w:rsid w:val="00A5346E"/>
    <w:rsid w:val="00A53BDC"/>
    <w:rsid w:val="00A53E85"/>
    <w:rsid w:val="00A54231"/>
    <w:rsid w:val="00A54CDA"/>
    <w:rsid w:val="00A623C2"/>
    <w:rsid w:val="00A716E3"/>
    <w:rsid w:val="00A76DB8"/>
    <w:rsid w:val="00A814A7"/>
    <w:rsid w:val="00A85D63"/>
    <w:rsid w:val="00A9419F"/>
    <w:rsid w:val="00AA0263"/>
    <w:rsid w:val="00AA0D58"/>
    <w:rsid w:val="00AA54D9"/>
    <w:rsid w:val="00AB2F7C"/>
    <w:rsid w:val="00AB4264"/>
    <w:rsid w:val="00AC07AE"/>
    <w:rsid w:val="00AC3DFE"/>
    <w:rsid w:val="00AD3D67"/>
    <w:rsid w:val="00AD67A6"/>
    <w:rsid w:val="00AE0BD1"/>
    <w:rsid w:val="00AE7CB8"/>
    <w:rsid w:val="00B1084A"/>
    <w:rsid w:val="00B11CE3"/>
    <w:rsid w:val="00B11DE1"/>
    <w:rsid w:val="00B1219C"/>
    <w:rsid w:val="00B24E94"/>
    <w:rsid w:val="00B263FE"/>
    <w:rsid w:val="00B2711B"/>
    <w:rsid w:val="00B30579"/>
    <w:rsid w:val="00B3735F"/>
    <w:rsid w:val="00B506B6"/>
    <w:rsid w:val="00B61AD5"/>
    <w:rsid w:val="00B622D6"/>
    <w:rsid w:val="00B644AB"/>
    <w:rsid w:val="00B73CD3"/>
    <w:rsid w:val="00B92F4F"/>
    <w:rsid w:val="00B93FFF"/>
    <w:rsid w:val="00B96688"/>
    <w:rsid w:val="00B96856"/>
    <w:rsid w:val="00BA2E67"/>
    <w:rsid w:val="00BA3323"/>
    <w:rsid w:val="00BA4759"/>
    <w:rsid w:val="00BC021C"/>
    <w:rsid w:val="00BC3CC4"/>
    <w:rsid w:val="00BC5444"/>
    <w:rsid w:val="00BC7BC4"/>
    <w:rsid w:val="00BD1A59"/>
    <w:rsid w:val="00BD37CA"/>
    <w:rsid w:val="00BD38EC"/>
    <w:rsid w:val="00BD48D8"/>
    <w:rsid w:val="00BD672E"/>
    <w:rsid w:val="00BE01BE"/>
    <w:rsid w:val="00BE07FA"/>
    <w:rsid w:val="00BE3276"/>
    <w:rsid w:val="00BE7BA1"/>
    <w:rsid w:val="00BF3B78"/>
    <w:rsid w:val="00C00DD2"/>
    <w:rsid w:val="00C022C8"/>
    <w:rsid w:val="00C03190"/>
    <w:rsid w:val="00C05FD3"/>
    <w:rsid w:val="00C077B8"/>
    <w:rsid w:val="00C10B11"/>
    <w:rsid w:val="00C15673"/>
    <w:rsid w:val="00C16A6A"/>
    <w:rsid w:val="00C21B05"/>
    <w:rsid w:val="00C32BD8"/>
    <w:rsid w:val="00C3695E"/>
    <w:rsid w:val="00C445F3"/>
    <w:rsid w:val="00C463D3"/>
    <w:rsid w:val="00C53818"/>
    <w:rsid w:val="00C56B22"/>
    <w:rsid w:val="00C73052"/>
    <w:rsid w:val="00C749CD"/>
    <w:rsid w:val="00C75F5A"/>
    <w:rsid w:val="00C7686E"/>
    <w:rsid w:val="00C76DCE"/>
    <w:rsid w:val="00C80947"/>
    <w:rsid w:val="00C8132C"/>
    <w:rsid w:val="00C8252B"/>
    <w:rsid w:val="00C838DA"/>
    <w:rsid w:val="00C8458F"/>
    <w:rsid w:val="00C9141D"/>
    <w:rsid w:val="00C9282B"/>
    <w:rsid w:val="00CA2A89"/>
    <w:rsid w:val="00CB6A58"/>
    <w:rsid w:val="00CD3BAF"/>
    <w:rsid w:val="00CD4727"/>
    <w:rsid w:val="00CE026F"/>
    <w:rsid w:val="00D0345B"/>
    <w:rsid w:val="00D121E0"/>
    <w:rsid w:val="00D144CC"/>
    <w:rsid w:val="00D239F0"/>
    <w:rsid w:val="00D410D3"/>
    <w:rsid w:val="00D44D8C"/>
    <w:rsid w:val="00D47DB9"/>
    <w:rsid w:val="00D50DEE"/>
    <w:rsid w:val="00D522AA"/>
    <w:rsid w:val="00D606A9"/>
    <w:rsid w:val="00D70123"/>
    <w:rsid w:val="00D707B3"/>
    <w:rsid w:val="00D74F26"/>
    <w:rsid w:val="00D82386"/>
    <w:rsid w:val="00D8562E"/>
    <w:rsid w:val="00D86E98"/>
    <w:rsid w:val="00D878B3"/>
    <w:rsid w:val="00D90AA1"/>
    <w:rsid w:val="00DA65A3"/>
    <w:rsid w:val="00DB411B"/>
    <w:rsid w:val="00DB4179"/>
    <w:rsid w:val="00DB59FC"/>
    <w:rsid w:val="00DB70ED"/>
    <w:rsid w:val="00DC0C0C"/>
    <w:rsid w:val="00DD02F2"/>
    <w:rsid w:val="00DD0F2E"/>
    <w:rsid w:val="00DD53A3"/>
    <w:rsid w:val="00DE2EFF"/>
    <w:rsid w:val="00DF285D"/>
    <w:rsid w:val="00DF555F"/>
    <w:rsid w:val="00DF5FB4"/>
    <w:rsid w:val="00E01475"/>
    <w:rsid w:val="00E12F14"/>
    <w:rsid w:val="00E20DC0"/>
    <w:rsid w:val="00E21454"/>
    <w:rsid w:val="00E2187A"/>
    <w:rsid w:val="00E24F29"/>
    <w:rsid w:val="00E3234A"/>
    <w:rsid w:val="00E35456"/>
    <w:rsid w:val="00E375D0"/>
    <w:rsid w:val="00E41328"/>
    <w:rsid w:val="00E4136D"/>
    <w:rsid w:val="00E50F9F"/>
    <w:rsid w:val="00E57D11"/>
    <w:rsid w:val="00E63936"/>
    <w:rsid w:val="00E67312"/>
    <w:rsid w:val="00E6763B"/>
    <w:rsid w:val="00E67D7F"/>
    <w:rsid w:val="00E8469F"/>
    <w:rsid w:val="00E87A97"/>
    <w:rsid w:val="00E87DDD"/>
    <w:rsid w:val="00E87F95"/>
    <w:rsid w:val="00E93BC1"/>
    <w:rsid w:val="00E9483C"/>
    <w:rsid w:val="00EA155B"/>
    <w:rsid w:val="00EA4B84"/>
    <w:rsid w:val="00EC5925"/>
    <w:rsid w:val="00EC5D63"/>
    <w:rsid w:val="00EC714B"/>
    <w:rsid w:val="00EC7861"/>
    <w:rsid w:val="00ED18D8"/>
    <w:rsid w:val="00ED1BA7"/>
    <w:rsid w:val="00EE0481"/>
    <w:rsid w:val="00EE62F7"/>
    <w:rsid w:val="00EE7DBD"/>
    <w:rsid w:val="00EF34EC"/>
    <w:rsid w:val="00F071D7"/>
    <w:rsid w:val="00F1020D"/>
    <w:rsid w:val="00F12990"/>
    <w:rsid w:val="00F15749"/>
    <w:rsid w:val="00F15808"/>
    <w:rsid w:val="00F2492B"/>
    <w:rsid w:val="00F2623F"/>
    <w:rsid w:val="00F32563"/>
    <w:rsid w:val="00F35162"/>
    <w:rsid w:val="00F40386"/>
    <w:rsid w:val="00F47E9A"/>
    <w:rsid w:val="00F61F8D"/>
    <w:rsid w:val="00F62CD6"/>
    <w:rsid w:val="00F62F31"/>
    <w:rsid w:val="00F66773"/>
    <w:rsid w:val="00F70456"/>
    <w:rsid w:val="00F7439C"/>
    <w:rsid w:val="00F84CB2"/>
    <w:rsid w:val="00F942FB"/>
    <w:rsid w:val="00FC05B8"/>
    <w:rsid w:val="00FC0B2C"/>
    <w:rsid w:val="00FC6EC0"/>
    <w:rsid w:val="00FD74A2"/>
    <w:rsid w:val="00FE3631"/>
    <w:rsid w:val="00FE58FF"/>
    <w:rsid w:val="00FE7DCD"/>
    <w:rsid w:val="00FF2D51"/>
    <w:rsid w:val="00FF5C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018B28F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4D66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107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0704"/>
  </w:style>
  <w:style w:type="paragraph" w:styleId="Footer">
    <w:name w:val="footer"/>
    <w:basedOn w:val="Normal"/>
    <w:link w:val="FooterChar"/>
    <w:uiPriority w:val="99"/>
    <w:unhideWhenUsed/>
    <w:rsid w:val="002107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0704"/>
  </w:style>
  <w:style w:type="paragraph" w:styleId="NoSpacing">
    <w:name w:val="No Spacing"/>
    <w:uiPriority w:val="1"/>
    <w:qFormat/>
    <w:rsid w:val="00555255"/>
    <w:pPr>
      <w:bidi/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4F62E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62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62E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E3276"/>
    <w:pPr>
      <w:ind w:left="720"/>
      <w:contextualSpacing/>
    </w:pPr>
  </w:style>
  <w:style w:type="table" w:styleId="TableGrid">
    <w:name w:val="Table Grid"/>
    <w:basedOn w:val="TableNormal"/>
    <w:uiPriority w:val="59"/>
    <w:rsid w:val="006126B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327A14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4D66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107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0704"/>
  </w:style>
  <w:style w:type="paragraph" w:styleId="Footer">
    <w:name w:val="footer"/>
    <w:basedOn w:val="Normal"/>
    <w:link w:val="FooterChar"/>
    <w:uiPriority w:val="99"/>
    <w:unhideWhenUsed/>
    <w:rsid w:val="002107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0704"/>
  </w:style>
  <w:style w:type="paragraph" w:styleId="NoSpacing">
    <w:name w:val="No Spacing"/>
    <w:uiPriority w:val="1"/>
    <w:qFormat/>
    <w:rsid w:val="00555255"/>
    <w:pPr>
      <w:bidi/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4F62E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62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62E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E3276"/>
    <w:pPr>
      <w:ind w:left="720"/>
      <w:contextualSpacing/>
    </w:pPr>
  </w:style>
  <w:style w:type="table" w:styleId="TableGrid">
    <w:name w:val="Table Grid"/>
    <w:basedOn w:val="TableNormal"/>
    <w:uiPriority w:val="59"/>
    <w:rsid w:val="006126B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327A14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62746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448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3686999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5864980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07" Type="http://schemas.openxmlformats.org/officeDocument/2006/relationships/footer" Target="footer1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png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6.bin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9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microsoft.com/office/2007/relationships/hdphoto" Target="media/hdphoto1.wdp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7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cap="flat">
          <a:round/>
          <a:tailEnd type="stealth" w="lg" len="lg"/>
        </a:ln>
        <a:scene3d>
          <a:camera prst="orthographicFront">
            <a:rot lat="0" lon="0" rev="0"/>
          </a:camera>
          <a:lightRig rig="threePt" dir="t"/>
        </a:scene3d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CD52BF-9DDB-4DED-8D12-DEEDC4BCA1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52</TotalTime>
  <Pages>5</Pages>
  <Words>566</Words>
  <Characters>322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RT Win2Farsi</Company>
  <LinksUpToDate>false</LinksUpToDate>
  <CharactersWithSpaces>37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ar User!</dc:creator>
  <cp:lastModifiedBy>NIKASA</cp:lastModifiedBy>
  <cp:revision>63</cp:revision>
  <cp:lastPrinted>2021-01-17T09:37:00Z</cp:lastPrinted>
  <dcterms:created xsi:type="dcterms:W3CDTF">2010-02-15T06:01:00Z</dcterms:created>
  <dcterms:modified xsi:type="dcterms:W3CDTF">2021-01-17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